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F35194" w14:textId="77777777" w:rsidR="00A256E4" w:rsidRPr="00B12241" w:rsidRDefault="00A256E4" w:rsidP="00A256E4">
      <w:pPr>
        <w:tabs>
          <w:tab w:val="left" w:pos="420"/>
        </w:tabs>
        <w:jc w:val="center"/>
        <w:rPr>
          <w:color w:val="00B0F0"/>
        </w:rPr>
      </w:pPr>
      <w:r w:rsidRPr="00B12241">
        <w:rPr>
          <w:b/>
          <w:color w:val="00B0F0"/>
        </w:rPr>
        <w:t xml:space="preserve">CHUYÊN ĐỀ 2. </w:t>
      </w:r>
      <w:r>
        <w:rPr>
          <w:b/>
          <w:color w:val="00B0F0"/>
        </w:rPr>
        <w:t>ĐẠI LƯỢNG TỈ LỆ</w:t>
      </w:r>
    </w:p>
    <w:p w14:paraId="60A9A69C" w14:textId="3B8FB92D" w:rsidR="000F3C55" w:rsidRPr="00F418CD" w:rsidRDefault="000F3C55" w:rsidP="00A256E4">
      <w:pPr>
        <w:tabs>
          <w:tab w:val="left" w:pos="420"/>
        </w:tabs>
        <w:spacing w:line="223" w:lineRule="auto"/>
        <w:jc w:val="center"/>
        <w:rPr>
          <w:b/>
          <w:color w:val="FF0000"/>
        </w:rPr>
      </w:pPr>
      <w:r w:rsidRPr="00F418CD">
        <w:rPr>
          <w:b/>
          <w:color w:val="FF0000"/>
        </w:rPr>
        <w:t xml:space="preserve">CHỦ ĐỀ </w:t>
      </w:r>
      <w:r w:rsidR="00A256E4">
        <w:rPr>
          <w:b/>
          <w:color w:val="FF0000"/>
        </w:rPr>
        <w:t>1</w:t>
      </w:r>
      <w:r w:rsidRPr="00F418CD">
        <w:rPr>
          <w:b/>
          <w:color w:val="FF0000"/>
        </w:rPr>
        <w:t>. TỈ LỆ THỨC</w:t>
      </w:r>
    </w:p>
    <w:p w14:paraId="67698882" w14:textId="77777777" w:rsidR="000F3C55" w:rsidRPr="0081490D" w:rsidRDefault="000F3C55" w:rsidP="000F3C55">
      <w:pPr>
        <w:tabs>
          <w:tab w:val="left" w:pos="420"/>
        </w:tabs>
        <w:spacing w:line="223" w:lineRule="auto"/>
        <w:ind w:firstLine="700"/>
        <w:jc w:val="center"/>
        <w:rPr>
          <w:b/>
          <w:sz w:val="14"/>
        </w:rPr>
      </w:pPr>
    </w:p>
    <w:p w14:paraId="56A6DB43" w14:textId="77777777" w:rsidR="000F3C55" w:rsidRPr="001D39BE" w:rsidRDefault="000F3C55" w:rsidP="000F3C55">
      <w:pPr>
        <w:tabs>
          <w:tab w:val="left" w:pos="420"/>
        </w:tabs>
        <w:spacing w:line="223" w:lineRule="auto"/>
        <w:ind w:firstLine="700"/>
        <w:jc w:val="both"/>
        <w:rPr>
          <w:b/>
        </w:rPr>
      </w:pPr>
      <w:r w:rsidRPr="001D39BE">
        <w:rPr>
          <w:b/>
        </w:rPr>
        <w:t>I.TÓM TẮT LÝ THUYẾT</w:t>
      </w:r>
    </w:p>
    <w:p w14:paraId="5A3672BA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1D39BE">
        <w:rPr>
          <w:b/>
        </w:rPr>
        <w:t>1.Định nghĩa:</w:t>
      </w:r>
      <w:r w:rsidRPr="001D41AC">
        <w:t xml:space="preserve"> Tỉ lệ thức l</w:t>
      </w:r>
      <w:r>
        <w:t xml:space="preserve">à đẳng thức của hai tỉ số </w:t>
      </w:r>
      <w:r w:rsidRPr="003D63DC">
        <w:rPr>
          <w:position w:val="-24"/>
        </w:rPr>
        <w:object w:dxaOrig="660" w:dyaOrig="620" w14:anchorId="1678E1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pt;height:30.3pt" o:ole="">
            <v:imagedata r:id="rId4" o:title=""/>
          </v:shape>
          <o:OLEObject Type="Embed" ProgID="Equation.DSMT4" ShapeID="_x0000_i1025" DrawAspect="Content" ObjectID="_1709761940" r:id="rId5"/>
        </w:object>
      </w:r>
    </w:p>
    <w:p w14:paraId="75DC3E28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 ( a,b,c,d </w:t>
      </w:r>
      <w:r>
        <w:sym w:font="Symbol" w:char="F0CE"/>
      </w:r>
      <w:r>
        <w:t>Q; b ≠ 0, d≠ 0)</w:t>
      </w:r>
    </w:p>
    <w:p w14:paraId="1D4976A6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1D41AC">
        <w:t xml:space="preserve">Ta </w:t>
      </w:r>
      <w:r>
        <w:t>có a và d gọi là các ngoại tỉ, b</w:t>
      </w:r>
      <w:r w:rsidRPr="001D41AC">
        <w:t xml:space="preserve"> và c là các trung tỉ.</w:t>
      </w:r>
    </w:p>
    <w:p w14:paraId="26598A5C" w14:textId="77777777" w:rsidR="000F3C55" w:rsidRPr="001D39BE" w:rsidRDefault="000F3C55" w:rsidP="000F3C55">
      <w:pPr>
        <w:tabs>
          <w:tab w:val="left" w:pos="420"/>
        </w:tabs>
        <w:spacing w:line="216" w:lineRule="auto"/>
        <w:ind w:firstLine="700"/>
        <w:jc w:val="both"/>
        <w:rPr>
          <w:b/>
        </w:rPr>
      </w:pPr>
      <w:r w:rsidRPr="001D39BE">
        <w:rPr>
          <w:b/>
        </w:rPr>
        <w:t>2. Tính chất:</w:t>
      </w:r>
    </w:p>
    <w:p w14:paraId="541DACE9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- Nếu </w:t>
      </w:r>
      <w:r w:rsidRPr="003D63DC">
        <w:rPr>
          <w:position w:val="-24"/>
        </w:rPr>
        <w:object w:dxaOrig="660" w:dyaOrig="620" w14:anchorId="366F8188">
          <v:shape id="_x0000_i1026" type="#_x0000_t75" style="width:32.2pt;height:30.3pt" o:ole="">
            <v:imagedata r:id="rId4" o:title=""/>
          </v:shape>
          <o:OLEObject Type="Embed" ProgID="Equation.DSMT4" ShapeID="_x0000_i1026" DrawAspect="Content" ObjectID="_1709761941" r:id="rId6"/>
        </w:object>
      </w:r>
      <w:r>
        <w:t xml:space="preserve">= </w:t>
      </w:r>
      <w:r w:rsidRPr="001D41AC">
        <w:t xml:space="preserve"> thì ad = bc;</w:t>
      </w:r>
    </w:p>
    <w:p w14:paraId="117F370C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- Nếu ad = bc và a, b, c, d ≠  </w:t>
      </w:r>
      <w:r w:rsidRPr="001D41AC">
        <w:t xml:space="preserve">0 thì ta có các tỉ lệ thức sau: </w:t>
      </w:r>
    </w:p>
    <w:p w14:paraId="586F7703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3D63DC">
        <w:rPr>
          <w:position w:val="-24"/>
        </w:rPr>
        <w:object w:dxaOrig="2760" w:dyaOrig="620" w14:anchorId="6EC90151">
          <v:shape id="_x0000_i1027" type="#_x0000_t75" style="width:138.3pt;height:30.3pt" o:ole="">
            <v:imagedata r:id="rId7" o:title=""/>
          </v:shape>
          <o:OLEObject Type="Embed" ProgID="Equation.DSMT4" ShapeID="_x0000_i1027" DrawAspect="Content" ObjectID="_1709761942" r:id="rId8"/>
        </w:object>
      </w:r>
    </w:p>
    <w:p w14:paraId="47359C02" w14:textId="77777777" w:rsidR="000F3C55" w:rsidRPr="001D39BE" w:rsidRDefault="000F3C55" w:rsidP="000F3C55">
      <w:pPr>
        <w:tabs>
          <w:tab w:val="left" w:pos="420"/>
        </w:tabs>
        <w:spacing w:line="216" w:lineRule="auto"/>
        <w:ind w:firstLine="700"/>
        <w:jc w:val="both"/>
        <w:rPr>
          <w:b/>
        </w:rPr>
      </w:pPr>
      <w:r w:rsidRPr="0064129E">
        <w:rPr>
          <w:b/>
          <w:color w:val="FF0000"/>
        </w:rPr>
        <w:t>II. BÀI TẬP VÀ CÁC DẠNG TOÁN</w:t>
      </w:r>
    </w:p>
    <w:p w14:paraId="6EAEE479" w14:textId="77777777" w:rsidR="000F3C55" w:rsidRDefault="000F3C55" w:rsidP="000F3C55">
      <w:pPr>
        <w:tabs>
          <w:tab w:val="left" w:pos="420"/>
        </w:tabs>
        <w:spacing w:line="216" w:lineRule="auto"/>
        <w:jc w:val="both"/>
      </w:pPr>
      <w:r>
        <w:rPr>
          <w:b/>
        </w:rPr>
        <w:tab/>
      </w:r>
      <w:r>
        <w:rPr>
          <w:b/>
        </w:rPr>
        <w:tab/>
      </w:r>
      <w:r w:rsidRPr="0064129E">
        <w:rPr>
          <w:b/>
          <w:i/>
          <w:color w:val="00B0F0"/>
        </w:rPr>
        <w:t>Dạng 1</w:t>
      </w:r>
      <w:r w:rsidRPr="001D39BE">
        <w:rPr>
          <w:b/>
        </w:rPr>
        <w:t>. Thay tỉ số giữa các số hữu tỉ bằng tỉ số giữa các số nguyên</w:t>
      </w:r>
    </w:p>
    <w:p w14:paraId="467FD770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1D39BE">
        <w:rPr>
          <w:b/>
          <w:i/>
        </w:rPr>
        <w:t>Phương pháp giải:</w:t>
      </w:r>
      <w:r>
        <w:t xml:space="preserve"> Để thay tỉ số giữa các số hữu tỉ bằng tỉ số giữa các số</w:t>
      </w:r>
      <w:r w:rsidRPr="001D41AC">
        <w:t xml:space="preserve"> nguyên ta thực hiện các bước sau:</w:t>
      </w:r>
    </w:p>
    <w:p w14:paraId="3178C9AB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1D39BE">
        <w:rPr>
          <w:i/>
        </w:rPr>
        <w:t>Bước 1</w:t>
      </w:r>
      <w:r>
        <w:t>. Viết các số hữu tỉ dưới dạng phân số tố</w:t>
      </w:r>
      <w:r w:rsidRPr="001D41AC">
        <w:t>i giản;</w:t>
      </w:r>
    </w:p>
    <w:p w14:paraId="01DD60C5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1D39BE">
        <w:rPr>
          <w:i/>
        </w:rPr>
        <w:t>Bước 2</w:t>
      </w:r>
      <w:r>
        <w:t>. Thực hiện phép chia phân số</w:t>
      </w:r>
    </w:p>
    <w:p w14:paraId="24D60929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A241A1">
        <w:rPr>
          <w:b/>
        </w:rPr>
        <w:t xml:space="preserve">1A. </w:t>
      </w:r>
      <w:r>
        <w:t xml:space="preserve">Thay tỉ số </w:t>
      </w:r>
      <w:r w:rsidRPr="001D41AC">
        <w:t>của các s</w:t>
      </w:r>
      <w:r>
        <w:t xml:space="preserve">ố hữu tỉ bằng tỉ số </w:t>
      </w:r>
      <w:r w:rsidRPr="001D41AC">
        <w:t>giữa các số nguyên:</w:t>
      </w:r>
    </w:p>
    <w:p w14:paraId="422A2816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ab/>
      </w:r>
      <w:r>
        <w:tab/>
        <w:t xml:space="preserve">a) </w:t>
      </w:r>
      <w:r w:rsidRPr="003D63DC">
        <w:rPr>
          <w:position w:val="-24"/>
        </w:rPr>
        <w:object w:dxaOrig="760" w:dyaOrig="620" w14:anchorId="30446222">
          <v:shape id="_x0000_i1028" type="#_x0000_t75" style="width:37.9pt;height:30.3pt" o:ole="">
            <v:imagedata r:id="rId9" o:title=""/>
          </v:shape>
          <o:OLEObject Type="Embed" ProgID="Equation.DSMT4" ShapeID="_x0000_i1028" DrawAspect="Content" ObjectID="_1709761943" r:id="rId10"/>
        </w:object>
      </w:r>
      <w:r>
        <w:t>;</w:t>
      </w:r>
      <w:r>
        <w:tab/>
      </w:r>
      <w:r>
        <w:tab/>
        <w:t>b) 1,2 : 4,8;</w:t>
      </w:r>
      <w:r>
        <w:tab/>
      </w:r>
      <w:r>
        <w:tab/>
      </w:r>
      <w:r>
        <w:tab/>
        <w:t xml:space="preserve">c) </w:t>
      </w:r>
      <w:r w:rsidRPr="003D63DC">
        <w:rPr>
          <w:position w:val="-24"/>
        </w:rPr>
        <w:object w:dxaOrig="800" w:dyaOrig="620" w14:anchorId="4A7586CC">
          <v:shape id="_x0000_i1029" type="#_x0000_t75" style="width:39.8pt;height:30.3pt" o:ole="">
            <v:imagedata r:id="rId11" o:title=""/>
          </v:shape>
          <o:OLEObject Type="Embed" ProgID="Equation.DSMT4" ShapeID="_x0000_i1029" DrawAspect="Content" ObjectID="_1709761944" r:id="rId12"/>
        </w:object>
      </w:r>
      <w:r>
        <w:t>.</w:t>
      </w:r>
    </w:p>
    <w:p w14:paraId="6650BBB1" w14:textId="77777777" w:rsidR="000F3C55" w:rsidRPr="00021B83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021B83">
        <w:rPr>
          <w:b/>
        </w:rPr>
        <w:t>1B</w:t>
      </w:r>
      <w:r w:rsidRPr="00021B83">
        <w:t>. Thay tỉ số của các số hữu tỉ bằng tỉ số giữa các số nguyên:</w:t>
      </w:r>
    </w:p>
    <w:p w14:paraId="423D5E20" w14:textId="77777777" w:rsidR="000F3C55" w:rsidRPr="00021B83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021B83">
        <w:tab/>
      </w:r>
      <w:r w:rsidRPr="00021B83">
        <w:tab/>
        <w:t xml:space="preserve">a) </w:t>
      </w:r>
      <w:r w:rsidRPr="00021B83">
        <w:rPr>
          <w:position w:val="-24"/>
        </w:rPr>
        <w:object w:dxaOrig="740" w:dyaOrig="620" w14:anchorId="19C10EC9">
          <v:shape id="_x0000_i1030" type="#_x0000_t75" style="width:36pt;height:30.3pt" o:ole="">
            <v:imagedata r:id="rId13" o:title=""/>
          </v:shape>
          <o:OLEObject Type="Embed" ProgID="Equation.DSMT4" ShapeID="_x0000_i1030" DrawAspect="Content" ObjectID="_1709761945" r:id="rId14"/>
        </w:object>
      </w:r>
      <w:r>
        <w:t>;</w:t>
      </w:r>
      <w:r w:rsidRPr="00021B83">
        <w:tab/>
      </w:r>
      <w:r w:rsidRPr="00021B83">
        <w:tab/>
        <w:t>b) 1,5: 8,25</w:t>
      </w:r>
      <w:r>
        <w:t>;</w:t>
      </w:r>
      <w:r w:rsidRPr="00021B83">
        <w:tab/>
      </w:r>
      <w:r w:rsidRPr="00021B83">
        <w:tab/>
      </w:r>
      <w:r w:rsidRPr="00021B83">
        <w:tab/>
        <w:t xml:space="preserve">c) </w:t>
      </w:r>
      <w:r w:rsidRPr="00021B83">
        <w:rPr>
          <w:position w:val="-24"/>
        </w:rPr>
        <w:object w:dxaOrig="800" w:dyaOrig="620" w14:anchorId="1E610439">
          <v:shape id="_x0000_i1031" type="#_x0000_t75" style="width:39.8pt;height:30.3pt" o:ole="">
            <v:imagedata r:id="rId15" o:title=""/>
          </v:shape>
          <o:OLEObject Type="Embed" ProgID="Equation.DSMT4" ShapeID="_x0000_i1031" DrawAspect="Content" ObjectID="_1709761946" r:id="rId16"/>
        </w:object>
      </w:r>
      <w:r>
        <w:t>.</w:t>
      </w:r>
    </w:p>
    <w:p w14:paraId="4750CFE2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  <w:rPr>
          <w:b/>
        </w:rPr>
      </w:pPr>
      <w:r w:rsidRPr="0064129E">
        <w:rPr>
          <w:b/>
          <w:i/>
          <w:color w:val="00B0F0"/>
        </w:rPr>
        <w:t>Dạng 2</w:t>
      </w:r>
      <w:r w:rsidRPr="00021B83">
        <w:rPr>
          <w:b/>
        </w:rPr>
        <w:t>. Lập tỉ lệ thức từ đẳng thức cho trước, từ một tỉ lệ thức cho trước, từ các số cho trước</w:t>
      </w:r>
    </w:p>
    <w:p w14:paraId="0243FE47" w14:textId="77777777" w:rsidR="000F3C55" w:rsidRPr="00021B83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021B83">
        <w:rPr>
          <w:b/>
        </w:rPr>
        <w:t xml:space="preserve"> </w:t>
      </w:r>
      <w:r w:rsidRPr="00021B83">
        <w:rPr>
          <w:b/>
          <w:i/>
        </w:rPr>
        <w:t>Phương pháp giải:</w:t>
      </w:r>
      <w:r w:rsidRPr="00021B83">
        <w:rPr>
          <w:b/>
        </w:rPr>
        <w:t xml:space="preserve"> </w:t>
      </w:r>
      <w:r w:rsidRPr="00021B83">
        <w:t>Ta thực hiện như sau:</w:t>
      </w:r>
    </w:p>
    <w:p w14:paraId="057E8FDC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- </w:t>
      </w:r>
      <w:r w:rsidRPr="001D41AC">
        <w:t>Lập tỉ lệ thức từ đẳng thức cho trước: Áp dụng tính chất 2</w:t>
      </w:r>
    </w:p>
    <w:p w14:paraId="6361A8E3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Nếu ad = bc và a, b, c, d ≠ </w:t>
      </w:r>
      <w:r w:rsidRPr="001D41AC">
        <w:t>0</w:t>
      </w:r>
      <w:r>
        <w:t xml:space="preserve"> thì ta có các tỉ lệ thức sau: </w:t>
      </w:r>
    </w:p>
    <w:p w14:paraId="3499059E" w14:textId="77777777" w:rsidR="000F3C55" w:rsidRPr="001D41AC" w:rsidRDefault="000F3C55" w:rsidP="000F3C55">
      <w:pPr>
        <w:tabs>
          <w:tab w:val="left" w:pos="420"/>
        </w:tabs>
        <w:spacing w:line="216" w:lineRule="auto"/>
        <w:ind w:left="720" w:firstLine="700"/>
        <w:jc w:val="both"/>
      </w:pPr>
      <w:r w:rsidRPr="003D63DC">
        <w:rPr>
          <w:position w:val="-24"/>
        </w:rPr>
        <w:object w:dxaOrig="2760" w:dyaOrig="620" w14:anchorId="0AEBB1F6">
          <v:shape id="_x0000_i1032" type="#_x0000_t75" style="width:138.3pt;height:30.3pt" o:ole="">
            <v:imagedata r:id="rId7" o:title=""/>
          </v:shape>
          <o:OLEObject Type="Embed" ProgID="Equation.DSMT4" ShapeID="_x0000_i1032" DrawAspect="Content" ObjectID="_1709761947" r:id="rId17"/>
        </w:object>
      </w:r>
    </w:p>
    <w:p w14:paraId="6D793DEF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>- Lập tất cả các tỉ lệ thức từ</w:t>
      </w:r>
      <w:r w:rsidRPr="001D41AC">
        <w:t xml:space="preserve"> một tỉ lệ thức cho trước: Từ tỉ lệ thức</w:t>
      </w:r>
      <w:r>
        <w:t xml:space="preserve"> </w:t>
      </w:r>
      <w:r w:rsidRPr="003D63DC">
        <w:rPr>
          <w:position w:val="-24"/>
        </w:rPr>
        <w:object w:dxaOrig="660" w:dyaOrig="620" w14:anchorId="0F16E723">
          <v:shape id="_x0000_i1033" type="#_x0000_t75" style="width:32.2pt;height:30.3pt" o:ole="">
            <v:imagedata r:id="rId4" o:title=""/>
          </v:shape>
          <o:OLEObject Type="Embed" ProgID="Equation.DSMT4" ShapeID="_x0000_i1033" DrawAspect="Content" ObjectID="_1709761948" r:id="rId18"/>
        </w:object>
      </w:r>
      <w:r w:rsidRPr="001D41AC">
        <w:t xml:space="preserve"> ta có th</w:t>
      </w:r>
      <w:r>
        <w:t>ể lâp đươc ba tỉ lệ thức khác bằ</w:t>
      </w:r>
      <w:r w:rsidRPr="001D41AC">
        <w:t>ng cách:</w:t>
      </w:r>
      <w:r>
        <w:t xml:space="preserve"> </w:t>
      </w:r>
    </w:p>
    <w:p w14:paraId="5F49FB39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- </w:t>
      </w:r>
      <w:r w:rsidRPr="001D41AC">
        <w:t>Giữ nguyên ngoại tỉ, đổi chỗ các trung tỉ:</w:t>
      </w:r>
      <w:r>
        <w:t xml:space="preserve"> </w:t>
      </w:r>
      <w:r w:rsidRPr="003D63DC">
        <w:rPr>
          <w:position w:val="-24"/>
        </w:rPr>
        <w:object w:dxaOrig="660" w:dyaOrig="620" w14:anchorId="7CADE91A">
          <v:shape id="_x0000_i1034" type="#_x0000_t75" style="width:32.2pt;height:30.3pt" o:ole="">
            <v:imagedata r:id="rId19" o:title=""/>
          </v:shape>
          <o:OLEObject Type="Embed" ProgID="Equation.DSMT4" ShapeID="_x0000_i1034" DrawAspect="Content" ObjectID="_1709761949" r:id="rId20"/>
        </w:object>
      </w:r>
    </w:p>
    <w:p w14:paraId="3437AE39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- </w:t>
      </w:r>
      <w:r w:rsidRPr="001D41AC">
        <w:t>Giữ nguyên trung tỉ, đổi chỗ các ngoại tỉ:</w:t>
      </w:r>
      <w:r>
        <w:t xml:space="preserve"> </w:t>
      </w:r>
      <w:r w:rsidRPr="003D63DC">
        <w:rPr>
          <w:position w:val="-24"/>
        </w:rPr>
        <w:object w:dxaOrig="660" w:dyaOrig="620" w14:anchorId="36D47DE9">
          <v:shape id="_x0000_i1035" type="#_x0000_t75" style="width:32.2pt;height:30.3pt" o:ole="">
            <v:imagedata r:id="rId21" o:title=""/>
          </v:shape>
          <o:OLEObject Type="Embed" ProgID="Equation.DSMT4" ShapeID="_x0000_i1035" DrawAspect="Content" ObjectID="_1709761950" r:id="rId22"/>
        </w:object>
      </w:r>
    </w:p>
    <w:p w14:paraId="5723857D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- </w:t>
      </w:r>
      <w:r w:rsidRPr="001D41AC">
        <w:t>Đổi chỗ các ng</w:t>
      </w:r>
      <w:r>
        <w:t>oại tỉ với nhau, các trung tỉ vớ</w:t>
      </w:r>
      <w:r w:rsidRPr="001D41AC">
        <w:t>i nhau:</w:t>
      </w:r>
      <w:r>
        <w:t xml:space="preserve"> </w:t>
      </w:r>
      <w:r w:rsidRPr="003D63DC">
        <w:rPr>
          <w:position w:val="-24"/>
        </w:rPr>
        <w:object w:dxaOrig="660" w:dyaOrig="620" w14:anchorId="10EF2A0A">
          <v:shape id="_x0000_i1036" type="#_x0000_t75" style="width:32.2pt;height:30.3pt" o:ole="">
            <v:imagedata r:id="rId23" o:title=""/>
          </v:shape>
          <o:OLEObject Type="Embed" ProgID="Equation.DSMT4" ShapeID="_x0000_i1036" DrawAspect="Content" ObjectID="_1709761951" r:id="rId24"/>
        </w:object>
      </w:r>
    </w:p>
    <w:p w14:paraId="08C502E0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021B83">
        <w:rPr>
          <w:i/>
        </w:rPr>
        <w:t xml:space="preserve">- Lập tỉ lệ thức từ các số cho trước: </w:t>
      </w:r>
      <w:r>
        <w:t>Từ các số đã cho ta lập được đẳ</w:t>
      </w:r>
      <w:r w:rsidRPr="001D41AC">
        <w:t>ng thức dạng ad = bc và áp dụng tính chất 2.</w:t>
      </w:r>
    </w:p>
    <w:p w14:paraId="090C0586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021B83">
        <w:rPr>
          <w:b/>
        </w:rPr>
        <w:t>2A.</w:t>
      </w:r>
      <w:r>
        <w:t xml:space="preserve"> Các tỉ số</w:t>
      </w:r>
      <w:r w:rsidRPr="001D41AC">
        <w:t xml:space="preserve"> sau đây có lập thành tỉ lệ thức không?</w:t>
      </w:r>
    </w:p>
    <w:p w14:paraId="2D3C975C" w14:textId="77777777" w:rsidR="000F3C55" w:rsidRPr="001D41AC" w:rsidRDefault="000F3C55" w:rsidP="000F3C55">
      <w:pPr>
        <w:tabs>
          <w:tab w:val="left" w:pos="420"/>
        </w:tabs>
        <w:spacing w:line="216" w:lineRule="auto"/>
        <w:ind w:left="720" w:firstLine="700"/>
        <w:jc w:val="both"/>
      </w:pPr>
      <w:r w:rsidRPr="001D41AC">
        <w:fldChar w:fldCharType="begin"/>
      </w:r>
      <w:r w:rsidRPr="001D41AC">
        <w:instrText xml:space="preserve"> TOC \o "1-5" \h \z </w:instrText>
      </w:r>
      <w:r w:rsidRPr="001D41AC">
        <w:fldChar w:fldCharType="separate"/>
      </w:r>
      <w:r>
        <w:t xml:space="preserve">a) </w:t>
      </w:r>
      <w:r w:rsidRPr="003D63DC">
        <w:rPr>
          <w:position w:val="-24"/>
        </w:rPr>
        <w:object w:dxaOrig="480" w:dyaOrig="620" w14:anchorId="422C85AB">
          <v:shape id="_x0000_i1037" type="#_x0000_t75" style="width:24.65pt;height:30.3pt" o:ole="">
            <v:imagedata r:id="rId25" o:title=""/>
          </v:shape>
          <o:OLEObject Type="Embed" ProgID="Equation.DSMT4" ShapeID="_x0000_i1037" DrawAspect="Content" ObjectID="_1709761952" r:id="rId26"/>
        </w:object>
      </w:r>
      <w:r>
        <w:t xml:space="preserve"> và </w:t>
      </w:r>
      <w:r w:rsidRPr="003D63DC">
        <w:rPr>
          <w:position w:val="-24"/>
        </w:rPr>
        <w:object w:dxaOrig="480" w:dyaOrig="620" w14:anchorId="4110C843">
          <v:shape id="_x0000_i1038" type="#_x0000_t75" style="width:24.65pt;height:30.3pt" o:ole="">
            <v:imagedata r:id="rId27" o:title=""/>
          </v:shape>
          <o:OLEObject Type="Embed" ProgID="Equation.DSMT4" ShapeID="_x0000_i1038" DrawAspect="Content" ObjectID="_1709761953" r:id="rId28"/>
        </w:object>
      </w:r>
      <w:r>
        <w:t xml:space="preserve">; </w:t>
      </w:r>
      <w:r>
        <w:tab/>
      </w:r>
      <w:r>
        <w:tab/>
        <w:t xml:space="preserve">b) </w:t>
      </w:r>
      <w:r w:rsidRPr="003D63DC">
        <w:rPr>
          <w:position w:val="-24"/>
        </w:rPr>
        <w:object w:dxaOrig="620" w:dyaOrig="620" w14:anchorId="3BDF95B2">
          <v:shape id="_x0000_i1039" type="#_x0000_t75" style="width:30.3pt;height:30.3pt" o:ole="">
            <v:imagedata r:id="rId29" o:title=""/>
          </v:shape>
          <o:OLEObject Type="Embed" ProgID="Equation.DSMT4" ShapeID="_x0000_i1039" DrawAspect="Content" ObjectID="_1709761954" r:id="rId30"/>
        </w:object>
      </w:r>
      <w:r>
        <w:t xml:space="preserve"> và </w:t>
      </w:r>
      <w:r w:rsidRPr="003D63DC">
        <w:rPr>
          <w:position w:val="-24"/>
        </w:rPr>
        <w:object w:dxaOrig="720" w:dyaOrig="620" w14:anchorId="0B7EA1F6">
          <v:shape id="_x0000_i1040" type="#_x0000_t75" style="width:36pt;height:30.3pt" o:ole="">
            <v:imagedata r:id="rId31" o:title=""/>
          </v:shape>
          <o:OLEObject Type="Embed" ProgID="Equation.DSMT4" ShapeID="_x0000_i1040" DrawAspect="Content" ObjectID="_1709761955" r:id="rId32"/>
        </w:object>
      </w:r>
      <w:r>
        <w:t>.</w:t>
      </w:r>
    </w:p>
    <w:p w14:paraId="08876850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021B83">
        <w:rPr>
          <w:b/>
        </w:rPr>
        <w:t>2B.</w:t>
      </w:r>
      <w:r>
        <w:t xml:space="preserve"> Các tỉ số</w:t>
      </w:r>
      <w:r w:rsidRPr="001D41AC">
        <w:t xml:space="preserve"> sau đây có lập thành tỉ lệ thức không?</w:t>
      </w:r>
    </w:p>
    <w:p w14:paraId="4DB967E7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ab/>
      </w:r>
      <w:r>
        <w:tab/>
        <w:t xml:space="preserve">a) </w:t>
      </w:r>
      <w:r w:rsidRPr="003D63DC">
        <w:rPr>
          <w:position w:val="-24"/>
        </w:rPr>
        <w:object w:dxaOrig="480" w:dyaOrig="620" w14:anchorId="14181B1C">
          <v:shape id="_x0000_i1041" type="#_x0000_t75" style="width:24.65pt;height:30.3pt" o:ole="">
            <v:imagedata r:id="rId33" o:title=""/>
          </v:shape>
          <o:OLEObject Type="Embed" ProgID="Equation.DSMT4" ShapeID="_x0000_i1041" DrawAspect="Content" ObjectID="_1709761956" r:id="rId34"/>
        </w:object>
      </w:r>
      <w:r>
        <w:t xml:space="preserve"> và </w:t>
      </w:r>
      <w:r w:rsidRPr="003D63DC">
        <w:rPr>
          <w:position w:val="-24"/>
        </w:rPr>
        <w:object w:dxaOrig="580" w:dyaOrig="620" w14:anchorId="7BD4B23F">
          <v:shape id="_x0000_i1042" type="#_x0000_t75" style="width:28.4pt;height:30.3pt" o:ole="">
            <v:imagedata r:id="rId35" o:title=""/>
          </v:shape>
          <o:OLEObject Type="Embed" ProgID="Equation.DSMT4" ShapeID="_x0000_i1042" DrawAspect="Content" ObjectID="_1709761957" r:id="rId36"/>
        </w:object>
      </w:r>
      <w:r>
        <w:t>;</w:t>
      </w:r>
      <w:r>
        <w:tab/>
      </w:r>
      <w:r>
        <w:tab/>
        <w:t xml:space="preserve">b) </w:t>
      </w:r>
      <w:r w:rsidRPr="003D63DC">
        <w:rPr>
          <w:position w:val="-24"/>
        </w:rPr>
        <w:object w:dxaOrig="620" w:dyaOrig="620" w14:anchorId="29C71A1E">
          <v:shape id="_x0000_i1043" type="#_x0000_t75" style="width:30.3pt;height:30.3pt" o:ole="">
            <v:imagedata r:id="rId37" o:title=""/>
          </v:shape>
          <o:OLEObject Type="Embed" ProgID="Equation.DSMT4" ShapeID="_x0000_i1043" DrawAspect="Content" ObjectID="_1709761958" r:id="rId38"/>
        </w:object>
      </w:r>
      <w:r>
        <w:t xml:space="preserve">và </w:t>
      </w:r>
      <w:r w:rsidRPr="003D63DC">
        <w:rPr>
          <w:position w:val="-24"/>
        </w:rPr>
        <w:object w:dxaOrig="720" w:dyaOrig="620" w14:anchorId="5641B4DB">
          <v:shape id="_x0000_i1044" type="#_x0000_t75" style="width:36pt;height:30.3pt" o:ole="">
            <v:imagedata r:id="rId39" o:title=""/>
          </v:shape>
          <o:OLEObject Type="Embed" ProgID="Equation.DSMT4" ShapeID="_x0000_i1044" DrawAspect="Content" ObjectID="_1709761959" r:id="rId40"/>
        </w:object>
      </w:r>
      <w:r>
        <w:t>.</w:t>
      </w:r>
      <w:hyperlink w:anchor="bookmark36" w:tooltip="Current Document" w:history="1"/>
    </w:p>
    <w:p w14:paraId="5CD3F483" w14:textId="77777777" w:rsidR="000F3C55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021B83">
        <w:rPr>
          <w:b/>
        </w:rPr>
        <w:t>3A.</w:t>
      </w:r>
      <w:r w:rsidRPr="001D41AC">
        <w:t xml:space="preserve"> a) Lập</w:t>
      </w:r>
      <w:r>
        <w:t xml:space="preserve"> tất cả các tỉ lệ thức từ các đẳ</w:t>
      </w:r>
      <w:r w:rsidRPr="001D41AC">
        <w:t>n</w:t>
      </w:r>
      <w:r>
        <w:t xml:space="preserve">g thức sau: </w:t>
      </w:r>
    </w:p>
    <w:p w14:paraId="4A583F7F" w14:textId="77777777" w:rsidR="000F3C55" w:rsidRPr="001D41AC" w:rsidRDefault="000F3C55" w:rsidP="000F3C55">
      <w:pPr>
        <w:tabs>
          <w:tab w:val="left" w:pos="420"/>
        </w:tabs>
        <w:spacing w:line="216" w:lineRule="auto"/>
        <w:ind w:left="720" w:firstLine="700"/>
        <w:jc w:val="both"/>
      </w:pPr>
      <w:r>
        <w:t>i) 14.15 = 10. 21</w:t>
      </w:r>
      <w:r>
        <w:tab/>
      </w:r>
      <w:r>
        <w:tab/>
      </w:r>
      <w:r>
        <w:tab/>
        <w:t xml:space="preserve">ii) </w:t>
      </w:r>
      <w:r w:rsidRPr="001D41AC">
        <w:t>AB.CD = 2.3</w:t>
      </w:r>
    </w:p>
    <w:p w14:paraId="3688D948" w14:textId="77777777" w:rsidR="000F3C55" w:rsidRPr="001D41AC" w:rsidRDefault="000F3C55" w:rsidP="000F3C55">
      <w:pPr>
        <w:tabs>
          <w:tab w:val="left" w:pos="420"/>
        </w:tabs>
        <w:spacing w:line="216" w:lineRule="auto"/>
        <w:ind w:left="720" w:firstLine="700"/>
        <w:jc w:val="both"/>
      </w:pPr>
      <w:r>
        <w:t>ii</w:t>
      </w:r>
      <w:r w:rsidRPr="001D41AC">
        <w:t>i) AB.CD = EF.GH</w:t>
      </w:r>
      <w:r w:rsidRPr="001D41AC">
        <w:tab/>
      </w:r>
      <w:r>
        <w:tab/>
      </w:r>
      <w:r w:rsidRPr="001D41AC">
        <w:t>iv) 4</w:t>
      </w:r>
      <w:r>
        <w:t>.</w:t>
      </w:r>
      <w:r w:rsidRPr="001D41AC">
        <w:t>AB = 5</w:t>
      </w:r>
      <w:r>
        <w:t>.</w:t>
      </w:r>
      <w:r w:rsidRPr="001D41AC">
        <w:t>MN.</w:t>
      </w:r>
    </w:p>
    <w:p w14:paraId="3B047972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>
        <w:t xml:space="preserve">b) </w:t>
      </w:r>
      <w:r w:rsidRPr="001D41AC">
        <w:t>Lập tất cả các tỉ lệ thức có</w:t>
      </w:r>
      <w:r>
        <w:t xml:space="preserve"> thể từ tỉ lệ thức sau: </w:t>
      </w:r>
      <w:r w:rsidRPr="003D63DC">
        <w:rPr>
          <w:position w:val="-28"/>
        </w:rPr>
        <w:object w:dxaOrig="1080" w:dyaOrig="660" w14:anchorId="31C42C19">
          <v:shape id="_x0000_i1045" type="#_x0000_t75" style="width:54.95pt;height:32.2pt" o:ole="">
            <v:imagedata r:id="rId41" o:title=""/>
          </v:shape>
          <o:OLEObject Type="Embed" ProgID="Equation.DSMT4" ShapeID="_x0000_i1045" DrawAspect="Content" ObjectID="_1709761960" r:id="rId42"/>
        </w:object>
      </w:r>
      <w:r>
        <w:t>.</w:t>
      </w:r>
    </w:p>
    <w:p w14:paraId="35B3DF89" w14:textId="77777777" w:rsidR="000F3C55" w:rsidRPr="001D41AC" w:rsidRDefault="000F3C55" w:rsidP="000F3C55">
      <w:pPr>
        <w:tabs>
          <w:tab w:val="left" w:pos="420"/>
        </w:tabs>
        <w:spacing w:line="216" w:lineRule="auto"/>
        <w:ind w:firstLine="700"/>
        <w:jc w:val="both"/>
      </w:pPr>
      <w:r w:rsidRPr="001D41AC">
        <w:fldChar w:fldCharType="end"/>
      </w:r>
      <w:r>
        <w:t xml:space="preserve">c) </w:t>
      </w:r>
      <w:r w:rsidRPr="001D41AC">
        <w:t>Lập tất cả cá</w:t>
      </w:r>
      <w:r>
        <w:t xml:space="preserve">c tỉ lệ thức có được từ bôn số </w:t>
      </w:r>
      <w:r w:rsidRPr="001D41AC">
        <w:t>sau :</w:t>
      </w:r>
      <w:r>
        <w:t xml:space="preserve"> 12 ; - 3 ; 40 ; -10</w:t>
      </w:r>
    </w:p>
    <w:p w14:paraId="50934B6F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397BDA">
        <w:rPr>
          <w:b/>
        </w:rPr>
        <w:t>3B.</w:t>
      </w:r>
      <w:r w:rsidRPr="001D41AC">
        <w:t xml:space="preserve"> a) Lập tất cả các tỉ lệ thức từ các đẳng thức sau: </w:t>
      </w:r>
    </w:p>
    <w:p w14:paraId="3DC1B1CC" w14:textId="77777777" w:rsidR="000F3C55" w:rsidRPr="001D41AC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 w:rsidRPr="001D41AC">
        <w:t>i) 13.18 = 9.26;</w:t>
      </w:r>
      <w:r w:rsidRPr="001D41AC">
        <w:tab/>
      </w:r>
      <w:r>
        <w:tab/>
      </w:r>
      <w:r>
        <w:tab/>
        <w:t>ii) MA.</w:t>
      </w:r>
      <w:r w:rsidRPr="001D41AC">
        <w:t>PQ = 3.5;</w:t>
      </w:r>
    </w:p>
    <w:p w14:paraId="4ACEBC18" w14:textId="77777777" w:rsidR="000F3C55" w:rsidRPr="001D41AC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>
        <w:t>iii) MN.PQ = CD.EF ;</w:t>
      </w:r>
      <w:r w:rsidRPr="001D41AC">
        <w:tab/>
      </w:r>
      <w:r>
        <w:tab/>
      </w:r>
      <w:r w:rsidRPr="001D41AC">
        <w:t>iv) 2.AB = 7.MN.</w:t>
      </w:r>
    </w:p>
    <w:p w14:paraId="7812CE84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 xml:space="preserve">b) </w:t>
      </w:r>
      <w:r w:rsidRPr="001D41AC">
        <w:t>Lập</w:t>
      </w:r>
      <w:r>
        <w:t xml:space="preserve"> tất cả các tỉ lệ thức có thể từ tỉ lệ thức sau: </w:t>
      </w:r>
      <w:r w:rsidRPr="003D63DC">
        <w:rPr>
          <w:position w:val="-28"/>
        </w:rPr>
        <w:object w:dxaOrig="960" w:dyaOrig="660" w14:anchorId="4DDC7C32">
          <v:shape id="_x0000_i1046" type="#_x0000_t75" style="width:47.35pt;height:32.2pt" o:ole="">
            <v:imagedata r:id="rId43" o:title=""/>
          </v:shape>
          <o:OLEObject Type="Embed" ProgID="Equation.DSMT4" ShapeID="_x0000_i1046" DrawAspect="Content" ObjectID="_1709761961" r:id="rId44"/>
        </w:object>
      </w:r>
      <w:r>
        <w:t>;</w:t>
      </w:r>
    </w:p>
    <w:p w14:paraId="04898A14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 xml:space="preserve">c) </w:t>
      </w:r>
      <w:r w:rsidRPr="001D41AC">
        <w:t>Lậ</w:t>
      </w:r>
      <w:r>
        <w:t>p tất cả các tỉ lê thức có từ bốn số</w:t>
      </w:r>
      <w:r w:rsidRPr="001D41AC">
        <w:t xml:space="preserve"> sau</w:t>
      </w:r>
      <w:r>
        <w:t xml:space="preserve"> : - 1; 5 ; -25 ; 125.</w:t>
      </w:r>
    </w:p>
    <w:p w14:paraId="2B82D8F0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  <w:rPr>
          <w:b/>
        </w:rPr>
      </w:pPr>
      <w:r w:rsidRPr="0064129E">
        <w:rPr>
          <w:b/>
          <w:i/>
          <w:color w:val="00B0F0"/>
        </w:rPr>
        <w:t>Dạng 3</w:t>
      </w:r>
      <w:r w:rsidRPr="00397BDA">
        <w:rPr>
          <w:b/>
        </w:rPr>
        <w:t>. Tìm số hạng chưa biết của một tỉ lệ thức</w:t>
      </w:r>
    </w:p>
    <w:p w14:paraId="55C94774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021B83">
        <w:rPr>
          <w:b/>
          <w:i/>
        </w:rPr>
        <w:t>Phương pháp giải:</w:t>
      </w:r>
      <w:r w:rsidRPr="00021B83">
        <w:rPr>
          <w:b/>
        </w:rPr>
        <w:t xml:space="preserve"> </w:t>
      </w:r>
      <w:r w:rsidRPr="00021B83">
        <w:t xml:space="preserve">Ta </w:t>
      </w:r>
      <w:r>
        <w:t>sử dụng các tính chất</w:t>
      </w:r>
      <w:r w:rsidRPr="00021B83">
        <w:t>:</w:t>
      </w:r>
    </w:p>
    <w:p w14:paraId="25C705EF" w14:textId="77777777" w:rsidR="000F3C55" w:rsidRPr="00021B83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lastRenderedPageBreak/>
        <w:t xml:space="preserve">Nếu  </w:t>
      </w:r>
      <w:r w:rsidRPr="003D63DC">
        <w:rPr>
          <w:position w:val="-24"/>
        </w:rPr>
        <w:object w:dxaOrig="660" w:dyaOrig="620" w14:anchorId="1E955E16">
          <v:shape id="_x0000_i1047" type="#_x0000_t75" style="width:32.2pt;height:30.3pt" o:ole="">
            <v:imagedata r:id="rId4" o:title=""/>
          </v:shape>
          <o:OLEObject Type="Embed" ProgID="Equation.DSMT4" ShapeID="_x0000_i1047" DrawAspect="Content" ObjectID="_1709761962" r:id="rId45"/>
        </w:object>
      </w:r>
      <w:r>
        <w:t xml:space="preserve"> thì </w:t>
      </w:r>
      <w:r w:rsidRPr="003D63DC">
        <w:rPr>
          <w:position w:val="-24"/>
        </w:rPr>
        <w:object w:dxaOrig="700" w:dyaOrig="620" w14:anchorId="63473640">
          <v:shape id="_x0000_i1048" type="#_x0000_t75" style="width:36pt;height:30.3pt" o:ole="">
            <v:imagedata r:id="rId46" o:title=""/>
          </v:shape>
          <o:OLEObject Type="Embed" ProgID="Equation.DSMT4" ShapeID="_x0000_i1048" DrawAspect="Content" ObjectID="_1709761963" r:id="rId47"/>
        </w:object>
      </w:r>
      <w:r>
        <w:t xml:space="preserve">; </w:t>
      </w:r>
      <w:r w:rsidRPr="003D63DC">
        <w:rPr>
          <w:position w:val="-24"/>
        </w:rPr>
        <w:object w:dxaOrig="740" w:dyaOrig="620" w14:anchorId="3DF9214C">
          <v:shape id="_x0000_i1049" type="#_x0000_t75" style="width:36pt;height:30.3pt" o:ole="">
            <v:imagedata r:id="rId48" o:title=""/>
          </v:shape>
          <o:OLEObject Type="Embed" ProgID="Equation.DSMT4" ShapeID="_x0000_i1049" DrawAspect="Content" ObjectID="_1709761964" r:id="rId49"/>
        </w:object>
      </w:r>
      <w:r>
        <w:t xml:space="preserve">; </w:t>
      </w:r>
      <w:r w:rsidRPr="003D63DC">
        <w:rPr>
          <w:position w:val="-24"/>
        </w:rPr>
        <w:object w:dxaOrig="720" w:dyaOrig="620" w14:anchorId="197F379B">
          <v:shape id="_x0000_i1050" type="#_x0000_t75" style="width:36pt;height:30.3pt" o:ole="">
            <v:imagedata r:id="rId50" o:title=""/>
          </v:shape>
          <o:OLEObject Type="Embed" ProgID="Equation.DSMT4" ShapeID="_x0000_i1050" DrawAspect="Content" ObjectID="_1709761965" r:id="rId51"/>
        </w:object>
      </w:r>
      <w:r>
        <w:t xml:space="preserve">; </w:t>
      </w:r>
      <w:r w:rsidRPr="003D63DC">
        <w:rPr>
          <w:position w:val="-24"/>
        </w:rPr>
        <w:object w:dxaOrig="720" w:dyaOrig="620" w14:anchorId="4084E45D">
          <v:shape id="_x0000_i1051" type="#_x0000_t75" style="width:36pt;height:30.3pt" o:ole="">
            <v:imagedata r:id="rId52" o:title=""/>
          </v:shape>
          <o:OLEObject Type="Embed" ProgID="Equation.DSMT4" ShapeID="_x0000_i1051" DrawAspect="Content" ObjectID="_1709761966" r:id="rId53"/>
        </w:object>
      </w:r>
    </w:p>
    <w:p w14:paraId="5F3B5EAA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397BDA">
        <w:rPr>
          <w:b/>
        </w:rPr>
        <w:t>4A.</w:t>
      </w:r>
      <w:r>
        <w:t xml:space="preserve"> a) Tìm x</w:t>
      </w:r>
      <w:r w:rsidRPr="001D41AC">
        <w:t xml:space="preserve"> trong các tỉ lệ thức:</w:t>
      </w:r>
    </w:p>
    <w:p w14:paraId="03AB8C7C" w14:textId="77777777" w:rsidR="000F3C55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 w:rsidRPr="001D41AC">
        <w:t xml:space="preserve"> i) 1,2:</w:t>
      </w:r>
      <w:r>
        <w:t xml:space="preserve"> </w:t>
      </w:r>
      <w:r w:rsidRPr="001D41AC">
        <w:t>0,8 =</w:t>
      </w:r>
      <w:r>
        <w:t xml:space="preserve"> (- 3,6): (3x</w:t>
      </w:r>
      <w:r w:rsidRPr="001D41AC">
        <w:t xml:space="preserve">); </w:t>
      </w:r>
      <w:r>
        <w:tab/>
      </w:r>
      <w:r>
        <w:tab/>
        <w:t>ii) 12 : 5 = x : 1,</w:t>
      </w:r>
      <w:r w:rsidRPr="001D41AC">
        <w:t>5;</w:t>
      </w:r>
    </w:p>
    <w:p w14:paraId="673913A9" w14:textId="77777777" w:rsidR="000F3C55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>
        <w:t>iii) x : 2,5 = 0,03 : 0,75;</w:t>
      </w:r>
      <w:r>
        <w:tab/>
      </w:r>
      <w:r>
        <w:tab/>
      </w:r>
      <w:r>
        <w:tab/>
        <w:t>iv) 3,75 : x = 4,8 : 2,5.</w:t>
      </w:r>
    </w:p>
    <w:p w14:paraId="13B43774" w14:textId="77777777" w:rsidR="000F3C55" w:rsidRPr="008E2C1B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8E2C1B">
        <w:t xml:space="preserve"> b) Tìm x, biết:</w:t>
      </w:r>
    </w:p>
    <w:p w14:paraId="03C016B1" w14:textId="77777777" w:rsidR="000F3C55" w:rsidRPr="008E2C1B" w:rsidRDefault="000F3C55" w:rsidP="000F3C55">
      <w:pPr>
        <w:tabs>
          <w:tab w:val="left" w:pos="42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44"/>
        </w:tabs>
        <w:spacing w:line="223" w:lineRule="auto"/>
        <w:ind w:left="720" w:firstLine="700"/>
        <w:jc w:val="both"/>
      </w:pPr>
      <w:r w:rsidRPr="008E2C1B">
        <w:t xml:space="preserve">i) </w:t>
      </w:r>
      <w:r w:rsidRPr="008E2C1B">
        <w:rPr>
          <w:position w:val="-24"/>
        </w:rPr>
        <w:object w:dxaOrig="760" w:dyaOrig="620" w14:anchorId="4539A052">
          <v:shape id="_x0000_i1052" type="#_x0000_t75" style="width:37.9pt;height:30.3pt" o:ole="">
            <v:imagedata r:id="rId54" o:title=""/>
          </v:shape>
          <o:OLEObject Type="Embed" ProgID="Equation.DSMT4" ShapeID="_x0000_i1052" DrawAspect="Content" ObjectID="_1709761967" r:id="rId55"/>
        </w:object>
      </w:r>
      <w:r w:rsidRPr="008E2C1B">
        <w:t>;</w:t>
      </w:r>
      <w:r w:rsidRPr="008E2C1B">
        <w:tab/>
      </w:r>
      <w:r w:rsidRPr="008E2C1B">
        <w:tab/>
      </w:r>
      <w:r w:rsidRPr="008E2C1B">
        <w:tab/>
      </w:r>
      <w:r w:rsidRPr="008E2C1B">
        <w:tab/>
      </w:r>
      <w:r w:rsidRPr="008E2C1B">
        <w:tab/>
        <w:t xml:space="preserve">ii) </w:t>
      </w:r>
      <w:r w:rsidRPr="008E2C1B">
        <w:rPr>
          <w:position w:val="-24"/>
        </w:rPr>
        <w:object w:dxaOrig="840" w:dyaOrig="620" w14:anchorId="4EC85024">
          <v:shape id="_x0000_i1053" type="#_x0000_t75" style="width:41.7pt;height:30.3pt" o:ole="">
            <v:imagedata r:id="rId56" o:title=""/>
          </v:shape>
          <o:OLEObject Type="Embed" ProgID="Equation.DSMT4" ShapeID="_x0000_i1053" DrawAspect="Content" ObjectID="_1709761968" r:id="rId57"/>
        </w:object>
      </w:r>
      <w:r w:rsidRPr="008E2C1B">
        <w:t>;</w:t>
      </w:r>
      <w:r w:rsidRPr="008E2C1B">
        <w:tab/>
      </w:r>
    </w:p>
    <w:p w14:paraId="7B332497" w14:textId="77777777" w:rsidR="000F3C55" w:rsidRPr="008E2C1B" w:rsidRDefault="000F3C55" w:rsidP="000F3C55">
      <w:pPr>
        <w:tabs>
          <w:tab w:val="left" w:pos="420"/>
          <w:tab w:val="left" w:pos="3587"/>
        </w:tabs>
        <w:spacing w:line="223" w:lineRule="auto"/>
        <w:ind w:left="720" w:firstLine="700"/>
        <w:jc w:val="both"/>
      </w:pPr>
      <w:r w:rsidRPr="008E2C1B">
        <w:t xml:space="preserve">iii) </w:t>
      </w:r>
      <w:r w:rsidRPr="008E2C1B">
        <w:rPr>
          <w:position w:val="-24"/>
        </w:rPr>
        <w:object w:dxaOrig="1359" w:dyaOrig="620" w14:anchorId="75B7538F">
          <v:shape id="_x0000_i1054" type="#_x0000_t75" style="width:68.2pt;height:30.3pt" o:ole="">
            <v:imagedata r:id="rId58" o:title=""/>
          </v:shape>
          <o:OLEObject Type="Embed" ProgID="Equation.DSMT4" ShapeID="_x0000_i1054" DrawAspect="Content" ObjectID="_1709761969" r:id="rId59"/>
        </w:object>
      </w:r>
      <w:r w:rsidRPr="008E2C1B">
        <w:t>;</w:t>
      </w:r>
      <w:r w:rsidRPr="008E2C1B">
        <w:tab/>
      </w:r>
      <w:r w:rsidRPr="008E2C1B">
        <w:tab/>
      </w:r>
      <w:r w:rsidRPr="008E2C1B">
        <w:tab/>
      </w:r>
      <w:r w:rsidRPr="008E2C1B">
        <w:tab/>
      </w:r>
      <w:r w:rsidRPr="008E2C1B">
        <w:tab/>
        <w:t xml:space="preserve">iv) </w:t>
      </w:r>
      <w:r w:rsidRPr="008E2C1B">
        <w:rPr>
          <w:position w:val="-24"/>
        </w:rPr>
        <w:object w:dxaOrig="1500" w:dyaOrig="620" w14:anchorId="150D9707">
          <v:shape id="_x0000_i1055" type="#_x0000_t75" style="width:75.8pt;height:30.3pt" o:ole="">
            <v:imagedata r:id="rId60" o:title=""/>
          </v:shape>
          <o:OLEObject Type="Embed" ProgID="Equation.DSMT4" ShapeID="_x0000_i1055" DrawAspect="Content" ObjectID="_1709761970" r:id="rId61"/>
        </w:object>
      </w:r>
      <w:r w:rsidRPr="008E2C1B">
        <w:t>.</w:t>
      </w:r>
      <w:r w:rsidRPr="008E2C1B">
        <w:tab/>
      </w:r>
    </w:p>
    <w:p w14:paraId="740FC012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7B06E6">
        <w:rPr>
          <w:b/>
        </w:rPr>
        <w:t>4B.</w:t>
      </w:r>
      <w:r>
        <w:t xml:space="preserve"> a) Tìm x</w:t>
      </w:r>
      <w:r w:rsidRPr="001D41AC">
        <w:t xml:space="preserve"> trong các tỉ lệ thức:</w:t>
      </w:r>
    </w:p>
    <w:p w14:paraId="1B485F43" w14:textId="77777777" w:rsidR="000F3C55" w:rsidRPr="001D41AC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 w:rsidRPr="001D41AC">
        <w:t xml:space="preserve"> i) l,8:</w:t>
      </w:r>
      <w:r>
        <w:t xml:space="preserve"> </w:t>
      </w:r>
      <w:r w:rsidRPr="001D41AC">
        <w:t>l,3 = (-2,7):(5x);</w:t>
      </w:r>
      <w:r>
        <w:tab/>
      </w:r>
      <w:r>
        <w:tab/>
      </w:r>
      <w:r>
        <w:tab/>
        <w:t>ii) 15 : 4 = x : 3,5;</w:t>
      </w:r>
    </w:p>
    <w:p w14:paraId="427B5665" w14:textId="77777777" w:rsidR="000F3C55" w:rsidRPr="001D41AC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>
        <w:t>iii) x</w:t>
      </w:r>
      <w:r w:rsidRPr="001D41AC">
        <w:t>: 6,5 = 0,13:0,25;</w:t>
      </w:r>
      <w:r>
        <w:tab/>
      </w:r>
      <w:r>
        <w:tab/>
      </w:r>
      <w:r>
        <w:tab/>
        <w:t>iv) 5,25 : x = 3,6 : 2,4.</w:t>
      </w:r>
    </w:p>
    <w:p w14:paraId="10AE3E5B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 xml:space="preserve">b) </w:t>
      </w:r>
      <w:r w:rsidRPr="001D41AC">
        <w:t>T</w:t>
      </w:r>
      <w:r>
        <w:t>ìm x</w:t>
      </w:r>
      <w:r w:rsidRPr="001D41AC">
        <w:t>, biết:</w:t>
      </w:r>
    </w:p>
    <w:p w14:paraId="079ADE7C" w14:textId="77777777" w:rsidR="000F3C55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>
        <w:t xml:space="preserve">i) </w:t>
      </w:r>
      <w:r w:rsidRPr="003D63DC">
        <w:rPr>
          <w:position w:val="-24"/>
        </w:rPr>
        <w:object w:dxaOrig="720" w:dyaOrig="620" w14:anchorId="4567A79B">
          <v:shape id="_x0000_i1056" type="#_x0000_t75" style="width:36pt;height:30.3pt" o:ole="">
            <v:imagedata r:id="rId62" o:title=""/>
          </v:shape>
          <o:OLEObject Type="Embed" ProgID="Equation.DSMT4" ShapeID="_x0000_i1056" DrawAspect="Content" ObjectID="_1709761971" r:id="rId63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  <w:t xml:space="preserve">ii) </w:t>
      </w:r>
      <w:r w:rsidRPr="003D63DC">
        <w:rPr>
          <w:position w:val="-24"/>
        </w:rPr>
        <w:object w:dxaOrig="760" w:dyaOrig="620" w14:anchorId="3495CAC3">
          <v:shape id="_x0000_i1057" type="#_x0000_t75" style="width:37.9pt;height:30.3pt" o:ole="">
            <v:imagedata r:id="rId64" o:title=""/>
          </v:shape>
          <o:OLEObject Type="Embed" ProgID="Equation.DSMT4" ShapeID="_x0000_i1057" DrawAspect="Content" ObjectID="_1709761972" r:id="rId65"/>
        </w:object>
      </w:r>
      <w:r>
        <w:t>;</w:t>
      </w:r>
    </w:p>
    <w:p w14:paraId="5B560214" w14:textId="77777777" w:rsidR="000F3C55" w:rsidRPr="001D41AC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>
        <w:t xml:space="preserve">iii) </w:t>
      </w:r>
      <w:r w:rsidRPr="003D63DC">
        <w:rPr>
          <w:position w:val="-24"/>
        </w:rPr>
        <w:object w:dxaOrig="1480" w:dyaOrig="620" w14:anchorId="7190726E">
          <v:shape id="_x0000_i1058" type="#_x0000_t75" style="width:73.9pt;height:30.3pt" o:ole="">
            <v:imagedata r:id="rId66" o:title=""/>
          </v:shape>
          <o:OLEObject Type="Embed" ProgID="Equation.DSMT4" ShapeID="_x0000_i1058" DrawAspect="Content" ObjectID="_1709761973" r:id="rId67"/>
        </w:object>
      </w:r>
      <w:r>
        <w:t>;</w:t>
      </w:r>
      <w:r>
        <w:tab/>
      </w:r>
      <w:r>
        <w:tab/>
      </w:r>
      <w:r>
        <w:tab/>
      </w:r>
      <w:r>
        <w:tab/>
        <w:t xml:space="preserve">iv) </w:t>
      </w:r>
      <w:r w:rsidRPr="003D63DC">
        <w:rPr>
          <w:position w:val="-24"/>
        </w:rPr>
        <w:object w:dxaOrig="1500" w:dyaOrig="620" w14:anchorId="4D82CCC3">
          <v:shape id="_x0000_i1059" type="#_x0000_t75" style="width:75.8pt;height:30.3pt" o:ole="">
            <v:imagedata r:id="rId68" o:title=""/>
          </v:shape>
          <o:OLEObject Type="Embed" ProgID="Equation.DSMT4" ShapeID="_x0000_i1059" DrawAspect="Content" ObjectID="_1709761974" r:id="rId69"/>
        </w:object>
      </w:r>
      <w:r>
        <w:t>.</w:t>
      </w:r>
      <w:r>
        <w:tab/>
      </w:r>
      <w:r>
        <w:tab/>
      </w:r>
    </w:p>
    <w:p w14:paraId="0D9A9A9A" w14:textId="77777777" w:rsidR="000F3C55" w:rsidRPr="007B06E6" w:rsidRDefault="000F3C55" w:rsidP="000F3C55">
      <w:pPr>
        <w:tabs>
          <w:tab w:val="left" w:pos="420"/>
        </w:tabs>
        <w:spacing w:line="223" w:lineRule="auto"/>
        <w:ind w:firstLine="700"/>
        <w:jc w:val="both"/>
        <w:rPr>
          <w:b/>
        </w:rPr>
      </w:pPr>
      <w:r w:rsidRPr="0064129E">
        <w:rPr>
          <w:b/>
          <w:i/>
          <w:color w:val="00B0F0"/>
        </w:rPr>
        <w:t>Dạng 4</w:t>
      </w:r>
      <w:r w:rsidRPr="007B06E6">
        <w:rPr>
          <w:b/>
        </w:rPr>
        <w:t>. Chứng minh tỉ lệ thức</w:t>
      </w:r>
    </w:p>
    <w:p w14:paraId="7F29B78B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7B06E6">
        <w:rPr>
          <w:b/>
          <w:i/>
        </w:rPr>
        <w:t>Phương pháp giải:</w:t>
      </w:r>
      <w:r>
        <w:t xml:space="preserve"> Để chứng minh tỉ lệ thức </w:t>
      </w:r>
      <w:r w:rsidRPr="003D63DC">
        <w:rPr>
          <w:position w:val="-24"/>
        </w:rPr>
        <w:object w:dxaOrig="660" w:dyaOrig="620" w14:anchorId="2DF636C6">
          <v:shape id="_x0000_i1060" type="#_x0000_t75" style="width:32.2pt;height:30.3pt" o:ole="">
            <v:imagedata r:id="rId4" o:title=""/>
          </v:shape>
          <o:OLEObject Type="Embed" ProgID="Equation.DSMT4" ShapeID="_x0000_i1060" DrawAspect="Content" ObjectID="_1709761975" r:id="rId70"/>
        </w:object>
      </w:r>
      <w:r>
        <w:t xml:space="preserve"> </w:t>
      </w:r>
      <w:r w:rsidRPr="001D41AC">
        <w:t>ta thường</w:t>
      </w:r>
      <w:r>
        <w:t xml:space="preserve"> sử </w:t>
      </w:r>
      <w:r w:rsidRPr="001D41AC">
        <w:t>dụng một trong ba cách sau:</w:t>
      </w:r>
    </w:p>
    <w:p w14:paraId="7E735923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7B06E6">
        <w:rPr>
          <w:i/>
        </w:rPr>
        <w:t>Cách 1</w:t>
      </w:r>
      <w:r w:rsidRPr="001D41AC">
        <w:t>. Chứng tỏ ad = bc.</w:t>
      </w:r>
    </w:p>
    <w:p w14:paraId="2A2F877B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7B06E6">
        <w:rPr>
          <w:i/>
        </w:rPr>
        <w:t>Cách 2</w:t>
      </w:r>
      <w:r>
        <w:t xml:space="preserve">. Chứng tỏ  </w:t>
      </w:r>
      <w:r w:rsidRPr="003D63DC">
        <w:rPr>
          <w:position w:val="-24"/>
        </w:rPr>
        <w:object w:dxaOrig="240" w:dyaOrig="620" w14:anchorId="59A00CEA">
          <v:shape id="_x0000_i1061" type="#_x0000_t75" style="width:11.35pt;height:30.3pt" o:ole="">
            <v:imagedata r:id="rId71" o:title=""/>
          </v:shape>
          <o:OLEObject Type="Embed" ProgID="Equation.DSMT4" ShapeID="_x0000_i1061" DrawAspect="Content" ObjectID="_1709761976" r:id="rId72"/>
        </w:object>
      </w:r>
      <w:r>
        <w:t xml:space="preserve"> và </w:t>
      </w:r>
      <w:r w:rsidRPr="003D63DC">
        <w:rPr>
          <w:position w:val="-24"/>
        </w:rPr>
        <w:object w:dxaOrig="260" w:dyaOrig="620" w14:anchorId="6C1C55AE">
          <v:shape id="_x0000_i1062" type="#_x0000_t75" style="width:13.25pt;height:30.3pt" o:ole="">
            <v:imagedata r:id="rId73" o:title=""/>
          </v:shape>
          <o:OLEObject Type="Embed" ProgID="Equation.DSMT4" ShapeID="_x0000_i1062" DrawAspect="Content" ObjectID="_1709761977" r:id="rId74"/>
        </w:object>
      </w:r>
      <w:r>
        <w:t xml:space="preserve"> </w:t>
      </w:r>
      <w:r w:rsidRPr="001D41AC">
        <w:t>có cùng giá trị.</w:t>
      </w:r>
    </w:p>
    <w:p w14:paraId="7C6D4595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7B06E6">
        <w:rPr>
          <w:i/>
        </w:rPr>
        <w:t>Cách 3.</w:t>
      </w:r>
      <w:r>
        <w:t xml:space="preserve"> Dùng tính chất dãy tỉ số bằng nhau (học ở</w:t>
      </w:r>
      <w:r w:rsidRPr="001D41AC">
        <w:t xml:space="preserve"> bài sau)</w:t>
      </w:r>
    </w:p>
    <w:p w14:paraId="07136569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7B06E6">
        <w:rPr>
          <w:b/>
        </w:rPr>
        <w:t>5A.</w:t>
      </w:r>
      <w:r>
        <w:t xml:space="preserve"> a) Cho tỉ lệ thức </w:t>
      </w:r>
      <w:r w:rsidRPr="003D63DC">
        <w:rPr>
          <w:position w:val="-24"/>
        </w:rPr>
        <w:object w:dxaOrig="660" w:dyaOrig="620" w14:anchorId="160FEAE6">
          <v:shape id="_x0000_i1063" type="#_x0000_t75" style="width:32.2pt;height:30.3pt" o:ole="">
            <v:imagedata r:id="rId4" o:title=""/>
          </v:shape>
          <o:OLEObject Type="Embed" ProgID="Equation.DSMT4" ShapeID="_x0000_i1063" DrawAspect="Content" ObjectID="_1709761978" r:id="rId75"/>
        </w:object>
      </w:r>
      <w:r w:rsidRPr="001D41AC">
        <w:t xml:space="preserve"> Chứng minh:</w:t>
      </w:r>
    </w:p>
    <w:p w14:paraId="0E261F6D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ab/>
      </w:r>
      <w:r>
        <w:tab/>
        <w:t xml:space="preserve">i) </w:t>
      </w:r>
      <w:r w:rsidRPr="003D63DC">
        <w:rPr>
          <w:position w:val="-24"/>
        </w:rPr>
        <w:object w:dxaOrig="1320" w:dyaOrig="620" w14:anchorId="7BB3489A">
          <v:shape id="_x0000_i1064" type="#_x0000_t75" style="width:66.3pt;height:30.3pt" o:ole="">
            <v:imagedata r:id="rId76" o:title=""/>
          </v:shape>
          <o:OLEObject Type="Embed" ProgID="Equation.DSMT4" ShapeID="_x0000_i1064" DrawAspect="Content" ObjectID="_1709761979" r:id="rId77"/>
        </w:object>
      </w:r>
      <w:r>
        <w:t>;</w:t>
      </w:r>
      <w:r>
        <w:tab/>
      </w:r>
      <w:r>
        <w:tab/>
      </w:r>
      <w:r>
        <w:tab/>
        <w:t xml:space="preserve">ii) </w:t>
      </w:r>
      <w:r w:rsidRPr="003D63DC">
        <w:rPr>
          <w:position w:val="-24"/>
        </w:rPr>
        <w:object w:dxaOrig="1340" w:dyaOrig="620" w14:anchorId="27F52DFD">
          <v:shape id="_x0000_i1065" type="#_x0000_t75" style="width:66.3pt;height:30.3pt" o:ole="">
            <v:imagedata r:id="rId78" o:title=""/>
          </v:shape>
          <o:OLEObject Type="Embed" ProgID="Equation.DSMT4" ShapeID="_x0000_i1065" DrawAspect="Content" ObjectID="_1709761980" r:id="rId79"/>
        </w:object>
      </w:r>
      <w:r>
        <w:t>.</w:t>
      </w:r>
    </w:p>
    <w:p w14:paraId="67904780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 xml:space="preserve">b) Cho </w:t>
      </w:r>
      <w:r w:rsidRPr="001D41AC">
        <w:t xml:space="preserve"> </w:t>
      </w:r>
      <w:r w:rsidRPr="003D63DC">
        <w:rPr>
          <w:position w:val="-24"/>
        </w:rPr>
        <w:object w:dxaOrig="1560" w:dyaOrig="620" w14:anchorId="03F20813">
          <v:shape id="_x0000_i1066" type="#_x0000_t75" style="width:77.7pt;height:30.3pt" o:ole="">
            <v:imagedata r:id="rId80" o:title=""/>
          </v:shape>
          <o:OLEObject Type="Embed" ProgID="Equation.DSMT4" ShapeID="_x0000_i1066" DrawAspect="Content" ObjectID="_1709761981" r:id="rId81"/>
        </w:object>
      </w:r>
      <w:r>
        <w:t xml:space="preserve">. </w:t>
      </w:r>
      <w:r w:rsidRPr="001D41AC">
        <w:t>Chứng minh</w:t>
      </w:r>
      <w:r w:rsidRPr="003D63DC">
        <w:rPr>
          <w:position w:val="-24"/>
        </w:rPr>
        <w:object w:dxaOrig="660" w:dyaOrig="620" w14:anchorId="772C671D">
          <v:shape id="_x0000_i1067" type="#_x0000_t75" style="width:32.2pt;height:30.3pt" o:ole="">
            <v:imagedata r:id="rId4" o:title=""/>
          </v:shape>
          <o:OLEObject Type="Embed" ProgID="Equation.DSMT4" ShapeID="_x0000_i1067" DrawAspect="Content" ObjectID="_1709761982" r:id="rId82"/>
        </w:object>
      </w:r>
      <w:r>
        <w:t>.</w:t>
      </w:r>
    </w:p>
    <w:p w14:paraId="2513EE77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083CCC">
        <w:rPr>
          <w:b/>
        </w:rPr>
        <w:lastRenderedPageBreak/>
        <w:t>5B.</w:t>
      </w:r>
      <w:r>
        <w:t xml:space="preserve"> a) Cho tỉ lệ</w:t>
      </w:r>
      <w:r w:rsidRPr="001D41AC">
        <w:t xml:space="preserve"> thức</w:t>
      </w:r>
      <w:r>
        <w:t xml:space="preserve"> </w:t>
      </w:r>
      <w:r w:rsidRPr="003D63DC">
        <w:rPr>
          <w:position w:val="-24"/>
        </w:rPr>
        <w:object w:dxaOrig="660" w:dyaOrig="620" w14:anchorId="7D7CB5CC">
          <v:shape id="_x0000_i1068" type="#_x0000_t75" style="width:32.2pt;height:30.3pt" o:ole="">
            <v:imagedata r:id="rId4" o:title=""/>
          </v:shape>
          <o:OLEObject Type="Embed" ProgID="Equation.DSMT4" ShapeID="_x0000_i1068" DrawAspect="Content" ObjectID="_1709761983" r:id="rId83"/>
        </w:object>
      </w:r>
      <w:r>
        <w:t xml:space="preserve">. </w:t>
      </w:r>
      <w:r w:rsidRPr="001D41AC">
        <w:t>Chứng minh</w:t>
      </w:r>
      <w:r>
        <w:t>:</w:t>
      </w:r>
    </w:p>
    <w:p w14:paraId="08B01377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ab/>
      </w:r>
      <w:r>
        <w:tab/>
        <w:t xml:space="preserve">i) </w:t>
      </w:r>
      <w:r w:rsidRPr="003D63DC">
        <w:rPr>
          <w:position w:val="-24"/>
        </w:rPr>
        <w:object w:dxaOrig="1320" w:dyaOrig="620" w14:anchorId="34575376">
          <v:shape id="_x0000_i1069" type="#_x0000_t75" style="width:66.3pt;height:30.3pt" o:ole="">
            <v:imagedata r:id="rId84" o:title=""/>
          </v:shape>
          <o:OLEObject Type="Embed" ProgID="Equation.DSMT4" ShapeID="_x0000_i1069" DrawAspect="Content" ObjectID="_1709761984" r:id="rId85"/>
        </w:object>
      </w:r>
      <w:r>
        <w:t>;</w:t>
      </w:r>
      <w:r>
        <w:tab/>
      </w:r>
      <w:r>
        <w:tab/>
      </w:r>
      <w:r>
        <w:tab/>
        <w:t xml:space="preserve">ii) </w:t>
      </w:r>
      <w:r w:rsidRPr="003D63DC">
        <w:rPr>
          <w:position w:val="-24"/>
        </w:rPr>
        <w:object w:dxaOrig="1320" w:dyaOrig="620" w14:anchorId="1529B58E">
          <v:shape id="_x0000_i1070" type="#_x0000_t75" style="width:66.3pt;height:30.3pt" o:ole="">
            <v:imagedata r:id="rId86" o:title=""/>
          </v:shape>
          <o:OLEObject Type="Embed" ProgID="Equation.DSMT4" ShapeID="_x0000_i1070" DrawAspect="Content" ObjectID="_1709761985" r:id="rId87"/>
        </w:object>
      </w:r>
      <w:r>
        <w:t>.</w:t>
      </w:r>
    </w:p>
    <w:p w14:paraId="65E7739A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 xml:space="preserve">b) Cho: </w:t>
      </w:r>
      <w:r w:rsidRPr="003D63DC">
        <w:rPr>
          <w:position w:val="-24"/>
        </w:rPr>
        <w:object w:dxaOrig="1460" w:dyaOrig="620" w14:anchorId="7C26BA56">
          <v:shape id="_x0000_i1071" type="#_x0000_t75" style="width:1in;height:30.3pt" o:ole="">
            <v:imagedata r:id="rId88" o:title=""/>
          </v:shape>
          <o:OLEObject Type="Embed" ProgID="Equation.DSMT4" ShapeID="_x0000_i1071" DrawAspect="Content" ObjectID="_1709761986" r:id="rId89"/>
        </w:object>
      </w:r>
      <w:r>
        <w:t xml:space="preserve">. Chứng minh: </w:t>
      </w:r>
      <w:r w:rsidRPr="003D63DC">
        <w:rPr>
          <w:position w:val="-24"/>
        </w:rPr>
        <w:object w:dxaOrig="660" w:dyaOrig="620" w14:anchorId="74C76675">
          <v:shape id="_x0000_i1072" type="#_x0000_t75" style="width:32.2pt;height:30.3pt" o:ole="">
            <v:imagedata r:id="rId4" o:title=""/>
          </v:shape>
          <o:OLEObject Type="Embed" ProgID="Equation.DSMT4" ShapeID="_x0000_i1072" DrawAspect="Content" ObjectID="_1709761987" r:id="rId90"/>
        </w:object>
      </w:r>
    </w:p>
    <w:p w14:paraId="7B4ABDB3" w14:textId="77777777" w:rsidR="000F3C55" w:rsidRPr="00083CCC" w:rsidRDefault="000F3C55" w:rsidP="000F3C55">
      <w:pPr>
        <w:tabs>
          <w:tab w:val="left" w:pos="420"/>
        </w:tabs>
        <w:spacing w:line="223" w:lineRule="auto"/>
        <w:ind w:firstLine="700"/>
        <w:jc w:val="both"/>
        <w:rPr>
          <w:b/>
        </w:rPr>
      </w:pPr>
      <w:r w:rsidRPr="0064129E">
        <w:rPr>
          <w:b/>
          <w:color w:val="FF0000"/>
        </w:rPr>
        <w:t>III. BÀI TẬP VỀ NHÀ</w:t>
      </w:r>
    </w:p>
    <w:p w14:paraId="7D5C654C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083CCC">
        <w:rPr>
          <w:b/>
        </w:rPr>
        <w:t xml:space="preserve">6. </w:t>
      </w:r>
      <w:r>
        <w:t>Thay tỉ số giữa các số sau bằ</w:t>
      </w:r>
      <w:r w:rsidRPr="001D41AC">
        <w:t>ng tỉ số giữa các số nguyên</w:t>
      </w:r>
    </w:p>
    <w:p w14:paraId="5CA71CC1" w14:textId="77777777" w:rsidR="000F3C55" w:rsidRPr="001D41AC" w:rsidRDefault="000F3C55" w:rsidP="000F3C55">
      <w:pPr>
        <w:tabs>
          <w:tab w:val="left" w:pos="420"/>
        </w:tabs>
        <w:spacing w:line="223" w:lineRule="auto"/>
        <w:ind w:left="720" w:firstLine="700"/>
        <w:jc w:val="both"/>
      </w:pPr>
      <w:r>
        <w:t>a) 1,2: 3,36;</w:t>
      </w:r>
      <w:r>
        <w:tab/>
      </w:r>
      <w:r>
        <w:tab/>
        <w:t xml:space="preserve">b) </w:t>
      </w:r>
      <w:r w:rsidRPr="003D63DC">
        <w:rPr>
          <w:position w:val="-24"/>
        </w:rPr>
        <w:object w:dxaOrig="900" w:dyaOrig="620" w14:anchorId="20B28207">
          <v:shape id="_x0000_i1073" type="#_x0000_t75" style="width:45.45pt;height:30.3pt" o:ole="">
            <v:imagedata r:id="rId91" o:title=""/>
          </v:shape>
          <o:OLEObject Type="Embed" ProgID="Equation.DSMT4" ShapeID="_x0000_i1073" DrawAspect="Content" ObjectID="_1709761988" r:id="rId92"/>
        </w:object>
      </w:r>
      <w:r>
        <w:t>;</w:t>
      </w:r>
      <w:r>
        <w:tab/>
      </w:r>
      <w:r>
        <w:tab/>
        <w:t xml:space="preserve">c) </w:t>
      </w:r>
      <w:r w:rsidRPr="003D63DC">
        <w:rPr>
          <w:position w:val="-24"/>
        </w:rPr>
        <w:object w:dxaOrig="800" w:dyaOrig="620" w14:anchorId="7B331331">
          <v:shape id="_x0000_i1074" type="#_x0000_t75" style="width:39.8pt;height:30.3pt" o:ole="">
            <v:imagedata r:id="rId93" o:title=""/>
          </v:shape>
          <o:OLEObject Type="Embed" ProgID="Equation.DSMT4" ShapeID="_x0000_i1074" DrawAspect="Content" ObjectID="_1709761989" r:id="rId94"/>
        </w:object>
      </w:r>
      <w:r>
        <w:t>.</w:t>
      </w:r>
    </w:p>
    <w:p w14:paraId="1206F39B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083CCC">
        <w:rPr>
          <w:b/>
        </w:rPr>
        <w:t xml:space="preserve">7. </w:t>
      </w:r>
      <w:r w:rsidRPr="001D41AC">
        <w:t xml:space="preserve">Lập tất cả các tỉ lệ thức </w:t>
      </w:r>
      <w:r>
        <w:t>có được từ các đẳng thức sau: (-2). 15 =</w:t>
      </w:r>
      <w:r w:rsidRPr="001D41AC">
        <w:t xml:space="preserve"> 3. (-10).</w:t>
      </w:r>
    </w:p>
    <w:p w14:paraId="2FBC2C78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083CCC">
        <w:rPr>
          <w:b/>
        </w:rPr>
        <w:t>8.</w:t>
      </w:r>
      <w:r>
        <w:rPr>
          <w:b/>
        </w:rPr>
        <w:t xml:space="preserve"> </w:t>
      </w:r>
      <w:r w:rsidRPr="001D41AC">
        <w:t>Lập tất cả các tỉ lệ thức</w:t>
      </w:r>
      <w:r>
        <w:t xml:space="preserve"> có được từ các số: 3; 9; 27; 81.</w:t>
      </w:r>
    </w:p>
    <w:p w14:paraId="6102C30B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 w:rsidRPr="00083CCC">
        <w:rPr>
          <w:b/>
        </w:rPr>
        <w:t>9.</w:t>
      </w:r>
      <w:r>
        <w:t xml:space="preserve"> Tìm x</w:t>
      </w:r>
      <w:r w:rsidRPr="001D41AC">
        <w:t>, biết:</w:t>
      </w:r>
    </w:p>
    <w:p w14:paraId="420179D4" w14:textId="77777777" w:rsidR="000F3C55" w:rsidRPr="001D41A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ab/>
      </w:r>
      <w:r>
        <w:tab/>
        <w:t xml:space="preserve">a) </w:t>
      </w:r>
      <w:r w:rsidRPr="003D63DC">
        <w:rPr>
          <w:position w:val="-24"/>
        </w:rPr>
        <w:object w:dxaOrig="1600" w:dyaOrig="620" w14:anchorId="71743808">
          <v:shape id="_x0000_i1075" type="#_x0000_t75" style="width:79.6pt;height:30.3pt" o:ole="">
            <v:imagedata r:id="rId95" o:title=""/>
          </v:shape>
          <o:OLEObject Type="Embed" ProgID="Equation.DSMT4" ShapeID="_x0000_i1075" DrawAspect="Content" ObjectID="_1709761990" r:id="rId96"/>
        </w:object>
      </w:r>
      <w:r>
        <w:t>;</w:t>
      </w:r>
      <w:r>
        <w:tab/>
      </w:r>
      <w:r>
        <w:tab/>
        <w:t xml:space="preserve">b) </w:t>
      </w:r>
      <w:r w:rsidRPr="003D63DC">
        <w:rPr>
          <w:position w:val="-24"/>
        </w:rPr>
        <w:object w:dxaOrig="1480" w:dyaOrig="620" w14:anchorId="12968737">
          <v:shape id="_x0000_i1076" type="#_x0000_t75" style="width:73.9pt;height:30.3pt" o:ole="">
            <v:imagedata r:id="rId97" o:title=""/>
          </v:shape>
          <o:OLEObject Type="Embed" ProgID="Equation.DSMT4" ShapeID="_x0000_i1076" DrawAspect="Content" ObjectID="_1709761991" r:id="rId98"/>
        </w:object>
      </w:r>
      <w:r>
        <w:t>;</w:t>
      </w:r>
      <w:r>
        <w:tab/>
      </w:r>
      <w:r>
        <w:tab/>
        <w:t xml:space="preserve">c) </w:t>
      </w:r>
      <w:r w:rsidRPr="003D63DC">
        <w:rPr>
          <w:position w:val="-24"/>
        </w:rPr>
        <w:object w:dxaOrig="1280" w:dyaOrig="620" w14:anchorId="33CE09A5">
          <v:shape id="_x0000_i1077" type="#_x0000_t75" style="width:64.4pt;height:30.3pt" o:ole="">
            <v:imagedata r:id="rId99" o:title=""/>
          </v:shape>
          <o:OLEObject Type="Embed" ProgID="Equation.DSMT4" ShapeID="_x0000_i1077" DrawAspect="Content" ObjectID="_1709761992" r:id="rId100"/>
        </w:object>
      </w:r>
      <w:r>
        <w:t>.</w:t>
      </w:r>
    </w:p>
    <w:p w14:paraId="4DAB8505" w14:textId="77777777" w:rsidR="000F3C55" w:rsidRPr="00083CCC" w:rsidRDefault="000F3C55" w:rsidP="000F3C55">
      <w:pPr>
        <w:tabs>
          <w:tab w:val="left" w:pos="420"/>
        </w:tabs>
        <w:spacing w:line="223" w:lineRule="auto"/>
        <w:ind w:firstLine="700"/>
        <w:jc w:val="both"/>
        <w:rPr>
          <w:spacing w:val="-6"/>
        </w:rPr>
      </w:pPr>
      <w:r w:rsidRPr="00083CCC">
        <w:rPr>
          <w:b/>
          <w:spacing w:val="-6"/>
        </w:rPr>
        <w:t xml:space="preserve">10. </w:t>
      </w:r>
      <w:r w:rsidRPr="00083CCC">
        <w:rPr>
          <w:spacing w:val="-6"/>
        </w:rPr>
        <w:t xml:space="preserve">Chứng minh rằng: Nếu </w:t>
      </w:r>
      <w:r w:rsidRPr="00083CCC">
        <w:rPr>
          <w:spacing w:val="-6"/>
          <w:position w:val="-24"/>
        </w:rPr>
        <w:object w:dxaOrig="1340" w:dyaOrig="620" w14:anchorId="0254CF6B">
          <v:shape id="_x0000_i1078" type="#_x0000_t75" style="width:66.3pt;height:30.3pt" o:ole="">
            <v:imagedata r:id="rId101" o:title=""/>
          </v:shape>
          <o:OLEObject Type="Embed" ProgID="Equation.DSMT4" ShapeID="_x0000_i1078" DrawAspect="Content" ObjectID="_1709761993" r:id="rId102"/>
        </w:object>
      </w:r>
      <w:r w:rsidRPr="00083CCC">
        <w:rPr>
          <w:spacing w:val="-6"/>
        </w:rPr>
        <w:t xml:space="preserve"> ( c</w:t>
      </w:r>
      <w:r>
        <w:rPr>
          <w:spacing w:val="-6"/>
        </w:rPr>
        <w:t xml:space="preserve"> </w:t>
      </w:r>
      <w:r w:rsidRPr="00083CCC">
        <w:rPr>
          <w:spacing w:val="-6"/>
        </w:rPr>
        <w:t>+ d ≠ 0) thì a = c hoặc a = b + c + d = 0</w:t>
      </w:r>
    </w:p>
    <w:p w14:paraId="481AE3D6" w14:textId="77777777" w:rsidR="000F3C55" w:rsidRDefault="000F3C55" w:rsidP="000F3C55">
      <w:pPr>
        <w:tabs>
          <w:tab w:val="left" w:pos="420"/>
          <w:tab w:val="left" w:pos="3900"/>
        </w:tabs>
        <w:spacing w:line="223" w:lineRule="auto"/>
        <w:ind w:firstLine="700"/>
        <w:jc w:val="both"/>
      </w:pPr>
    </w:p>
    <w:p w14:paraId="4AA36C79" w14:textId="77777777" w:rsidR="000F3C55" w:rsidRDefault="000F3C55" w:rsidP="000F3C55">
      <w:pPr>
        <w:tabs>
          <w:tab w:val="left" w:pos="420"/>
        </w:tabs>
        <w:spacing w:line="223" w:lineRule="auto"/>
        <w:jc w:val="center"/>
        <w:rPr>
          <w:b/>
          <w:u w:val="single"/>
        </w:rPr>
      </w:pPr>
      <w:r w:rsidRPr="00DB63E8">
        <w:rPr>
          <w:b/>
          <w:u w:val="single"/>
        </w:rPr>
        <w:t>HƯỚNG DẪN</w:t>
      </w:r>
    </w:p>
    <w:p w14:paraId="7A852EBA" w14:textId="77777777" w:rsidR="000F3C55" w:rsidRDefault="000F3C55" w:rsidP="000F3C55">
      <w:pPr>
        <w:tabs>
          <w:tab w:val="left" w:pos="420"/>
        </w:tabs>
        <w:spacing w:line="223" w:lineRule="auto"/>
        <w:jc w:val="center"/>
        <w:rPr>
          <w:b/>
          <w:u w:val="single"/>
        </w:rPr>
      </w:pPr>
    </w:p>
    <w:p w14:paraId="625E8E6E" w14:textId="77777777" w:rsidR="000F3C55" w:rsidRPr="00C5220C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rPr>
          <w:b/>
        </w:rPr>
        <w:t xml:space="preserve">1A. </w:t>
      </w:r>
      <w:r w:rsidRPr="00F844F4">
        <w:t>a)</w:t>
      </w:r>
      <w:r w:rsidRPr="00DF5607">
        <w:rPr>
          <w:position w:val="-24"/>
        </w:rPr>
        <w:object w:dxaOrig="1300" w:dyaOrig="620" w14:anchorId="0AA5F27F">
          <v:shape id="_x0000_i1079" type="#_x0000_t75" style="width:64.4pt;height:30.3pt" o:ole="">
            <v:imagedata r:id="rId103" o:title=""/>
          </v:shape>
          <o:OLEObject Type="Embed" ProgID="Equation.DSMT4" ShapeID="_x0000_i1079" DrawAspect="Content" ObjectID="_1709761994" r:id="rId104"/>
        </w:object>
      </w:r>
      <w:r>
        <w:t>;</w:t>
      </w:r>
      <w:r>
        <w:tab/>
      </w:r>
      <w:r>
        <w:tab/>
        <w:t xml:space="preserve">b) 1,2:4,8 = </w:t>
      </w:r>
      <w:r w:rsidRPr="00DF5607">
        <w:rPr>
          <w:position w:val="-24"/>
        </w:rPr>
        <w:object w:dxaOrig="240" w:dyaOrig="620" w14:anchorId="1B54B594">
          <v:shape id="_x0000_i1080" type="#_x0000_t75" style="width:11.35pt;height:30.3pt" o:ole="">
            <v:imagedata r:id="rId105" o:title=""/>
          </v:shape>
          <o:OLEObject Type="Embed" ProgID="Equation.DSMT4" ShapeID="_x0000_i1080" DrawAspect="Content" ObjectID="_1709761995" r:id="rId106"/>
        </w:object>
      </w:r>
      <w:r>
        <w:tab/>
      </w:r>
      <w:r>
        <w:tab/>
        <w:t xml:space="preserve">c) </w:t>
      </w:r>
      <w:r w:rsidRPr="00DF5607">
        <w:rPr>
          <w:position w:val="-24"/>
        </w:rPr>
        <w:object w:dxaOrig="1200" w:dyaOrig="620" w14:anchorId="1BC6A528">
          <v:shape id="_x0000_i1081" type="#_x0000_t75" style="width:60.65pt;height:30.3pt" o:ole="">
            <v:imagedata r:id="rId107" o:title=""/>
          </v:shape>
          <o:OLEObject Type="Embed" ProgID="Equation.DSMT4" ShapeID="_x0000_i1081" DrawAspect="Content" ObjectID="_1709761996" r:id="rId108"/>
        </w:object>
      </w:r>
    </w:p>
    <w:p w14:paraId="608AEB59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  <w:rPr>
          <w:b/>
        </w:rPr>
      </w:pPr>
      <w:r>
        <w:rPr>
          <w:b/>
        </w:rPr>
        <w:t xml:space="preserve">1B. </w:t>
      </w:r>
      <w:r w:rsidRPr="002C3264">
        <w:t>Tương tự</w:t>
      </w:r>
      <w:r>
        <w:rPr>
          <w:b/>
        </w:rPr>
        <w:t xml:space="preserve"> 1A. </w:t>
      </w:r>
    </w:p>
    <w:p w14:paraId="4C73A9EC" w14:textId="77777777" w:rsidR="000F3C55" w:rsidRPr="00566BD4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ab/>
      </w:r>
      <w:r>
        <w:tab/>
      </w:r>
      <w:r w:rsidRPr="00F844F4">
        <w:t>a)</w:t>
      </w:r>
      <w:r w:rsidRPr="00DF5607">
        <w:rPr>
          <w:position w:val="-24"/>
        </w:rPr>
        <w:object w:dxaOrig="360" w:dyaOrig="620" w14:anchorId="2EBAB52E">
          <v:shape id="_x0000_i1082" type="#_x0000_t75" style="width:18.95pt;height:30.3pt" o:ole="">
            <v:imagedata r:id="rId109" o:title=""/>
          </v:shape>
          <o:OLEObject Type="Embed" ProgID="Equation.DSMT4" ShapeID="_x0000_i1082" DrawAspect="Content" ObjectID="_1709761997" r:id="rId110"/>
        </w:object>
      </w:r>
      <w:r>
        <w:t>;</w:t>
      </w:r>
      <w:r>
        <w:tab/>
      </w:r>
      <w:r>
        <w:tab/>
      </w:r>
      <w:r>
        <w:tab/>
        <w:t xml:space="preserve">b) </w:t>
      </w:r>
      <w:r w:rsidRPr="00DF5607">
        <w:rPr>
          <w:position w:val="-24"/>
        </w:rPr>
        <w:object w:dxaOrig="300" w:dyaOrig="620" w14:anchorId="4BC56609">
          <v:shape id="_x0000_i1083" type="#_x0000_t75" style="width:15.15pt;height:30.3pt" o:ole="">
            <v:imagedata r:id="rId111" o:title=""/>
          </v:shape>
          <o:OLEObject Type="Embed" ProgID="Equation.DSMT4" ShapeID="_x0000_i1083" DrawAspect="Content" ObjectID="_1709761998" r:id="rId112"/>
        </w:object>
      </w:r>
      <w:r>
        <w:tab/>
      </w:r>
      <w:r>
        <w:tab/>
      </w:r>
      <w:r>
        <w:tab/>
      </w:r>
      <w:r>
        <w:tab/>
        <w:t xml:space="preserve">c) </w:t>
      </w:r>
      <w:r w:rsidRPr="00DF5607">
        <w:rPr>
          <w:position w:val="-24"/>
        </w:rPr>
        <w:object w:dxaOrig="220" w:dyaOrig="620" w14:anchorId="6EE851ED">
          <v:shape id="_x0000_i1084" type="#_x0000_t75" style="width:11.35pt;height:30.3pt" o:ole="">
            <v:imagedata r:id="rId113" o:title=""/>
          </v:shape>
          <o:OLEObject Type="Embed" ProgID="Equation.DSMT4" ShapeID="_x0000_i1084" DrawAspect="Content" ObjectID="_1709761999" r:id="rId114"/>
        </w:object>
      </w:r>
    </w:p>
    <w:p w14:paraId="0C4A8E7E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rPr>
          <w:b/>
        </w:rPr>
        <w:t xml:space="preserve">2A. </w:t>
      </w:r>
      <w:r>
        <w:rPr>
          <w:b/>
        </w:rPr>
        <w:tab/>
      </w:r>
      <w:r w:rsidRPr="00F844F4">
        <w:t>a)</w:t>
      </w:r>
      <w:r>
        <w:t xml:space="preserve"> </w:t>
      </w:r>
      <w:r w:rsidRPr="00DF5607">
        <w:rPr>
          <w:position w:val="-24"/>
        </w:rPr>
        <w:object w:dxaOrig="960" w:dyaOrig="620" w14:anchorId="619BF3C5">
          <v:shape id="_x0000_i1085" type="#_x0000_t75" style="width:47.35pt;height:30.3pt" o:ole="">
            <v:imagedata r:id="rId115" o:title=""/>
          </v:shape>
          <o:OLEObject Type="Embed" ProgID="Equation.DSMT4" ShapeID="_x0000_i1085" DrawAspect="Content" ObjectID="_1709762000" r:id="rId116"/>
        </w:object>
      </w:r>
      <w:r>
        <w:t xml:space="preserve"> và </w:t>
      </w:r>
      <w:r w:rsidRPr="00DF5607">
        <w:rPr>
          <w:position w:val="-24"/>
        </w:rPr>
        <w:object w:dxaOrig="960" w:dyaOrig="620" w14:anchorId="36E3C461">
          <v:shape id="_x0000_i1086" type="#_x0000_t75" style="width:47.35pt;height:30.3pt" o:ole="">
            <v:imagedata r:id="rId117" o:title=""/>
          </v:shape>
          <o:OLEObject Type="Embed" ProgID="Equation.DSMT4" ShapeID="_x0000_i1086" DrawAspect="Content" ObjectID="_1709762001" r:id="rId118"/>
        </w:object>
      </w:r>
      <w:r>
        <w:t xml:space="preserve">. Do đó </w:t>
      </w:r>
      <w:r w:rsidRPr="00DF5607">
        <w:rPr>
          <w:position w:val="-24"/>
        </w:rPr>
        <w:object w:dxaOrig="1120" w:dyaOrig="620" w14:anchorId="5AF181B9">
          <v:shape id="_x0000_i1087" type="#_x0000_t75" style="width:56.85pt;height:30.3pt" o:ole="">
            <v:imagedata r:id="rId119" o:title=""/>
          </v:shape>
          <o:OLEObject Type="Embed" ProgID="Equation.DSMT4" ShapeID="_x0000_i1087" DrawAspect="Content" ObjectID="_1709762002" r:id="rId120"/>
        </w:object>
      </w:r>
    </w:p>
    <w:p w14:paraId="23491D64" w14:textId="77777777" w:rsidR="000F3C55" w:rsidRPr="00CE5D16" w:rsidRDefault="000F3C55" w:rsidP="000F3C55">
      <w:pPr>
        <w:tabs>
          <w:tab w:val="left" w:pos="420"/>
        </w:tabs>
        <w:spacing w:line="216" w:lineRule="auto"/>
        <w:ind w:firstLine="697"/>
        <w:jc w:val="both"/>
        <w:rPr>
          <w:b/>
        </w:rPr>
      </w:pPr>
      <w:r>
        <w:tab/>
      </w:r>
      <w:r>
        <w:tab/>
        <w:t>b</w:t>
      </w:r>
      <w:r w:rsidRPr="00F844F4">
        <w:t>)</w:t>
      </w:r>
      <w:r>
        <w:t xml:space="preserve">  </w:t>
      </w:r>
      <w:r w:rsidRPr="00DF5607">
        <w:rPr>
          <w:position w:val="-24"/>
        </w:rPr>
        <w:object w:dxaOrig="999" w:dyaOrig="620" w14:anchorId="7E0A70CB">
          <v:shape id="_x0000_i1088" type="#_x0000_t75" style="width:51.15pt;height:30.3pt" o:ole="">
            <v:imagedata r:id="rId121" o:title=""/>
          </v:shape>
          <o:OLEObject Type="Embed" ProgID="Equation.DSMT4" ShapeID="_x0000_i1088" DrawAspect="Content" ObjectID="_1709762003" r:id="rId122"/>
        </w:object>
      </w:r>
      <w:r>
        <w:t xml:space="preserve"> và </w:t>
      </w:r>
      <w:r w:rsidRPr="00DF5607">
        <w:rPr>
          <w:position w:val="-24"/>
        </w:rPr>
        <w:object w:dxaOrig="980" w:dyaOrig="620" w14:anchorId="71960CBC">
          <v:shape id="_x0000_i1089" type="#_x0000_t75" style="width:49.25pt;height:30.3pt" o:ole="">
            <v:imagedata r:id="rId123" o:title=""/>
          </v:shape>
          <o:OLEObject Type="Embed" ProgID="Equation.DSMT4" ShapeID="_x0000_i1089" DrawAspect="Content" ObjectID="_1709762004" r:id="rId124"/>
        </w:object>
      </w:r>
      <w:r>
        <w:t xml:space="preserve">. Hai tỉ số này khác nhau nên chúng không lập thành tỉ lệ thức </w:t>
      </w:r>
    </w:p>
    <w:p w14:paraId="46F93FD9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  <w:rPr>
          <w:b/>
        </w:rPr>
      </w:pPr>
      <w:r>
        <w:rPr>
          <w:b/>
        </w:rPr>
        <w:t xml:space="preserve">2B. </w:t>
      </w:r>
      <w:r w:rsidRPr="002C3264">
        <w:t>Tương tự</w:t>
      </w:r>
      <w:r>
        <w:rPr>
          <w:b/>
        </w:rPr>
        <w:t xml:space="preserve"> 2A</w:t>
      </w:r>
      <w:r>
        <w:rPr>
          <w:b/>
        </w:rPr>
        <w:tab/>
      </w:r>
    </w:p>
    <w:p w14:paraId="63133C59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6C2114">
        <w:rPr>
          <w:b/>
        </w:rPr>
        <w:t xml:space="preserve">3A. </w:t>
      </w:r>
      <w:r w:rsidRPr="006C2114">
        <w:t>a)</w:t>
      </w:r>
      <w:r>
        <w:t xml:space="preserve"> </w:t>
      </w:r>
      <w:r w:rsidRPr="006C2114">
        <w:t xml:space="preserve"> </w:t>
      </w:r>
      <w:r>
        <w:t xml:space="preserve">i) Ta có 14.15 = 10.21 từ đó suy ra các tỉ lệ thức sau </w:t>
      </w:r>
    </w:p>
    <w:p w14:paraId="73FF1E56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DF5607">
        <w:rPr>
          <w:position w:val="-24"/>
        </w:rPr>
        <w:object w:dxaOrig="3420" w:dyaOrig="620" w14:anchorId="24738534">
          <v:shape id="_x0000_i1090" type="#_x0000_t75" style="width:170.55pt;height:30.3pt" o:ole="">
            <v:imagedata r:id="rId125" o:title=""/>
          </v:shape>
          <o:OLEObject Type="Embed" ProgID="Equation.DSMT4" ShapeID="_x0000_i1090" DrawAspect="Content" ObjectID="_1709762005" r:id="rId126"/>
        </w:object>
      </w:r>
      <w:r>
        <w:t>;</w:t>
      </w:r>
    </w:p>
    <w:p w14:paraId="1D3BBAB0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ii) Tương tự  </w:t>
      </w:r>
      <w:r w:rsidRPr="00DF5607">
        <w:rPr>
          <w:position w:val="-24"/>
        </w:rPr>
        <w:object w:dxaOrig="4280" w:dyaOrig="620" w14:anchorId="7EC9EDEF">
          <v:shape id="_x0000_i1091" type="#_x0000_t75" style="width:214.1pt;height:30.3pt" o:ole="">
            <v:imagedata r:id="rId127" o:title=""/>
          </v:shape>
          <o:OLEObject Type="Embed" ProgID="Equation.DSMT4" ShapeID="_x0000_i1091" DrawAspect="Content" ObjectID="_1709762006" r:id="rId128"/>
        </w:object>
      </w:r>
    </w:p>
    <w:p w14:paraId="1775A5B7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iii) Tương tự </w:t>
      </w:r>
      <w:r w:rsidRPr="00DF5607">
        <w:rPr>
          <w:position w:val="-24"/>
        </w:rPr>
        <w:object w:dxaOrig="4480" w:dyaOrig="620" w14:anchorId="23B9E60F">
          <v:shape id="_x0000_i1092" type="#_x0000_t75" style="width:223.6pt;height:30.3pt" o:ole="">
            <v:imagedata r:id="rId129" o:title=""/>
          </v:shape>
          <o:OLEObject Type="Embed" ProgID="Equation.DSMT4" ShapeID="_x0000_i1092" DrawAspect="Content" ObjectID="_1709762007" r:id="rId130"/>
        </w:object>
      </w:r>
    </w:p>
    <w:p w14:paraId="176324AA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iv) Tương tự </w:t>
      </w:r>
      <w:r w:rsidRPr="00DF5607">
        <w:rPr>
          <w:position w:val="-24"/>
        </w:rPr>
        <w:object w:dxaOrig="4099" w:dyaOrig="620" w14:anchorId="2DBB8738">
          <v:shape id="_x0000_i1093" type="#_x0000_t75" style="width:204.65pt;height:30.3pt" o:ole="">
            <v:imagedata r:id="rId131" o:title=""/>
          </v:shape>
          <o:OLEObject Type="Embed" ProgID="Equation.DSMT4" ShapeID="_x0000_i1093" DrawAspect="Content" ObjectID="_1709762008" r:id="rId132"/>
        </w:object>
      </w:r>
    </w:p>
    <w:p w14:paraId="518256AA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6C2114">
        <w:tab/>
        <w:t>b</w:t>
      </w:r>
      <w:r>
        <w:t xml:space="preserve">) Ta có </w:t>
      </w:r>
      <w:r w:rsidRPr="00DF5607">
        <w:rPr>
          <w:position w:val="-28"/>
        </w:rPr>
        <w:object w:dxaOrig="1080" w:dyaOrig="660" w14:anchorId="0E3F4AE9">
          <v:shape id="_x0000_i1094" type="#_x0000_t75" style="width:54.95pt;height:32.2pt" o:ole="">
            <v:imagedata r:id="rId133" o:title=""/>
          </v:shape>
          <o:OLEObject Type="Embed" ProgID="Equation.DSMT4" ShapeID="_x0000_i1094" DrawAspect="Content" ObjectID="_1709762009" r:id="rId134"/>
        </w:object>
      </w:r>
      <w:r>
        <w:t xml:space="preserve"> từ đó suy ra các tỉ lệ thức sau</w:t>
      </w:r>
    </w:p>
    <w:p w14:paraId="1043877C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DF5607">
        <w:rPr>
          <w:position w:val="-28"/>
        </w:rPr>
        <w:object w:dxaOrig="3420" w:dyaOrig="660" w14:anchorId="2D297EC6">
          <v:shape id="_x0000_i1095" type="#_x0000_t75" style="width:170.55pt;height:32.2pt" o:ole="">
            <v:imagedata r:id="rId135" o:title=""/>
          </v:shape>
          <o:OLEObject Type="Embed" ProgID="Equation.DSMT4" ShapeID="_x0000_i1095" DrawAspect="Content" ObjectID="_1709762010" r:id="rId136"/>
        </w:object>
      </w:r>
      <w:r>
        <w:tab/>
      </w:r>
      <w:r>
        <w:tab/>
        <w:t xml:space="preserve"> </w:t>
      </w:r>
    </w:p>
    <w:p w14:paraId="09B15DB7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  c) Từ bố số 12; -3; 40; -10 ta lập được tích sau: 12 . (-10) = (-3) .40,    từ đó suy ra các tỉ lệ thức </w:t>
      </w:r>
      <w:r w:rsidRPr="00DF5607">
        <w:rPr>
          <w:position w:val="-24"/>
        </w:rPr>
        <w:object w:dxaOrig="4120" w:dyaOrig="620" w14:anchorId="2BF13943">
          <v:shape id="_x0000_i1096" type="#_x0000_t75" style="width:206.55pt;height:30.3pt" o:ole="">
            <v:imagedata r:id="rId137" o:title=""/>
          </v:shape>
          <o:OLEObject Type="Embed" ProgID="Equation.DSMT4" ShapeID="_x0000_i1096" DrawAspect="Content" ObjectID="_1709762011" r:id="rId138"/>
        </w:object>
      </w:r>
    </w:p>
    <w:p w14:paraId="7464FBC3" w14:textId="77777777" w:rsidR="000F3C55" w:rsidRPr="006C2114" w:rsidRDefault="000F3C55" w:rsidP="000F3C55">
      <w:pPr>
        <w:tabs>
          <w:tab w:val="left" w:pos="420"/>
        </w:tabs>
        <w:spacing w:line="223" w:lineRule="auto"/>
        <w:ind w:firstLine="700"/>
        <w:jc w:val="both"/>
        <w:rPr>
          <w:b/>
        </w:rPr>
      </w:pPr>
      <w:r w:rsidRPr="006C2114">
        <w:tab/>
        <w:t xml:space="preserve"> </w:t>
      </w:r>
      <w:r w:rsidRPr="006C2114">
        <w:rPr>
          <w:b/>
        </w:rPr>
        <w:t xml:space="preserve">3B. </w:t>
      </w:r>
      <w:r w:rsidRPr="006C2114">
        <w:t>Tương tự</w:t>
      </w:r>
      <w:r w:rsidRPr="006C2114">
        <w:rPr>
          <w:b/>
        </w:rPr>
        <w:t xml:space="preserve"> 3A</w:t>
      </w:r>
    </w:p>
    <w:p w14:paraId="611B5037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rPr>
          <w:b/>
        </w:rPr>
        <w:tab/>
      </w:r>
      <w:r w:rsidRPr="006C2114">
        <w:rPr>
          <w:b/>
        </w:rPr>
        <w:t xml:space="preserve">4A. </w:t>
      </w:r>
      <w:r w:rsidRPr="006C2114">
        <w:t xml:space="preserve">a) </w:t>
      </w:r>
      <w:r>
        <w:t xml:space="preserve"> i) </w:t>
      </w:r>
      <w:r w:rsidRPr="006C2114">
        <w:t xml:space="preserve">Từ đề </w:t>
      </w:r>
      <w:r>
        <w:t xml:space="preserve">bài ta có </w:t>
      </w:r>
      <w:r w:rsidRPr="00DF5607">
        <w:rPr>
          <w:position w:val="-28"/>
        </w:rPr>
        <w:object w:dxaOrig="1320" w:dyaOrig="660" w14:anchorId="602E962E">
          <v:shape id="_x0000_i1097" type="#_x0000_t75" style="width:66.3pt;height:32.2pt" o:ole="">
            <v:imagedata r:id="rId139" o:title=""/>
          </v:shape>
          <o:OLEObject Type="Embed" ProgID="Equation.DSMT4" ShapeID="_x0000_i1097" DrawAspect="Content" ObjectID="_1709762012" r:id="rId140"/>
        </w:object>
      </w:r>
      <w:r>
        <w:t>, từ đó tìm được x = -0,8</w:t>
      </w:r>
    </w:p>
    <w:p w14:paraId="6FE128DE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>ii) Từ đề bài ta có 5.x = 12.1,1,5, từ đó tìm được x = 3,6</w:t>
      </w:r>
    </w:p>
    <w:p w14:paraId="2BE9B327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iii) Từ đề bài ta có </w:t>
      </w:r>
      <w:r w:rsidRPr="00DF5607">
        <w:rPr>
          <w:position w:val="-28"/>
        </w:rPr>
        <w:object w:dxaOrig="1260" w:dyaOrig="660" w14:anchorId="7644508E">
          <v:shape id="_x0000_i1098" type="#_x0000_t75" style="width:62.55pt;height:32.2pt" o:ole="">
            <v:imagedata r:id="rId141" o:title=""/>
          </v:shape>
          <o:OLEObject Type="Embed" ProgID="Equation.DSMT4" ShapeID="_x0000_i1098" DrawAspect="Content" ObjectID="_1709762013" r:id="rId142"/>
        </w:object>
      </w:r>
      <w:r>
        <w:t xml:space="preserve"> từ đó tìm được </w:t>
      </w:r>
      <w:r w:rsidRPr="00DF5607">
        <w:rPr>
          <w:position w:val="-24"/>
        </w:rPr>
        <w:object w:dxaOrig="680" w:dyaOrig="620" w14:anchorId="35D33C5E">
          <v:shape id="_x0000_i1099" type="#_x0000_t75" style="width:34.1pt;height:30.3pt" o:ole="">
            <v:imagedata r:id="rId143" o:title=""/>
          </v:shape>
          <o:OLEObject Type="Embed" ProgID="Equation.DSMT4" ShapeID="_x0000_i1099" DrawAspect="Content" ObjectID="_1709762014" r:id="rId144"/>
        </w:object>
      </w:r>
    </w:p>
    <w:p w14:paraId="3F8AA53A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iv) Từ đề bài ta có </w:t>
      </w:r>
      <w:r w:rsidRPr="00DF5607">
        <w:rPr>
          <w:position w:val="-28"/>
        </w:rPr>
        <w:object w:dxaOrig="1280" w:dyaOrig="660" w14:anchorId="03BFA178">
          <v:shape id="_x0000_i1100" type="#_x0000_t75" style="width:64.4pt;height:32.2pt" o:ole="">
            <v:imagedata r:id="rId145" o:title=""/>
          </v:shape>
          <o:OLEObject Type="Embed" ProgID="Equation.DSMT4" ShapeID="_x0000_i1100" DrawAspect="Content" ObjectID="_1709762015" r:id="rId146"/>
        </w:object>
      </w:r>
      <w:r>
        <w:t xml:space="preserve"> từ đó tìm được </w:t>
      </w:r>
      <w:r w:rsidRPr="00DF5607">
        <w:rPr>
          <w:position w:val="-24"/>
        </w:rPr>
        <w:object w:dxaOrig="800" w:dyaOrig="620" w14:anchorId="69A2185C">
          <v:shape id="_x0000_i1101" type="#_x0000_t75" style="width:39.8pt;height:30.3pt" o:ole="">
            <v:imagedata r:id="rId147" o:title=""/>
          </v:shape>
          <o:OLEObject Type="Embed" ProgID="Equation.DSMT4" ShapeID="_x0000_i1101" DrawAspect="Content" ObjectID="_1709762016" r:id="rId148"/>
        </w:object>
      </w:r>
    </w:p>
    <w:p w14:paraId="44F1758A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ab/>
      </w:r>
      <w:r w:rsidRPr="006C2114">
        <w:t>b)</w:t>
      </w:r>
      <w:r>
        <w:t xml:space="preserve"> i) </w:t>
      </w:r>
      <w:r w:rsidRPr="006C2114">
        <w:t xml:space="preserve">Từ đề </w:t>
      </w:r>
      <w:r>
        <w:t xml:space="preserve">bài ta có </w:t>
      </w:r>
      <w:r w:rsidRPr="00DF5607">
        <w:rPr>
          <w:position w:val="-24"/>
        </w:rPr>
        <w:object w:dxaOrig="760" w:dyaOrig="620" w14:anchorId="0A8D823A">
          <v:shape id="_x0000_i1102" type="#_x0000_t75" style="width:37.9pt;height:30.3pt" o:ole="">
            <v:imagedata r:id="rId149" o:title=""/>
          </v:shape>
          <o:OLEObject Type="Embed" ProgID="Equation.DSMT4" ShapeID="_x0000_i1102" DrawAspect="Content" ObjectID="_1709762017" r:id="rId150"/>
        </w:object>
      </w:r>
      <w:r>
        <w:t xml:space="preserve">, từ đó tìm được x = </w:t>
      </w:r>
      <w:r w:rsidRPr="00DF5607">
        <w:rPr>
          <w:position w:val="-24"/>
        </w:rPr>
        <w:object w:dxaOrig="240" w:dyaOrig="620" w14:anchorId="71C9A7C2">
          <v:shape id="_x0000_i1103" type="#_x0000_t75" style="width:11.35pt;height:30.3pt" o:ole="">
            <v:imagedata r:id="rId151" o:title=""/>
          </v:shape>
          <o:OLEObject Type="Embed" ProgID="Equation.DSMT4" ShapeID="_x0000_i1103" DrawAspect="Content" ObjectID="_1709762018" r:id="rId152"/>
        </w:object>
      </w:r>
    </w:p>
    <w:p w14:paraId="7E37164E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>ii) Từ đề bài ta có x</w:t>
      </w:r>
      <w:r>
        <w:rPr>
          <w:vertAlign w:val="superscript"/>
        </w:rPr>
        <w:t>2</w:t>
      </w:r>
      <w:r>
        <w:t xml:space="preserve"> = 900, từ đó tìm được x =  </w:t>
      </w:r>
      <w:r w:rsidRPr="00DF5607">
        <w:rPr>
          <w:position w:val="-4"/>
        </w:rPr>
        <w:object w:dxaOrig="220" w:dyaOrig="240" w14:anchorId="6035C29F">
          <v:shape id="_x0000_i1104" type="#_x0000_t75" style="width:11.35pt;height:11.35pt" o:ole="">
            <v:imagedata r:id="rId153" o:title=""/>
          </v:shape>
          <o:OLEObject Type="Embed" ProgID="Equation.DSMT4" ShapeID="_x0000_i1104" DrawAspect="Content" ObjectID="_1709762019" r:id="rId154"/>
        </w:object>
      </w:r>
      <w:r>
        <w:t>30</w:t>
      </w:r>
    </w:p>
    <w:p w14:paraId="225FB31C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iii) Từ đề bài ta có (-3) . (2 - x) = 4. ( 3x - 1), từ đó tìm được </w:t>
      </w:r>
      <w:r w:rsidRPr="00DF5607">
        <w:rPr>
          <w:position w:val="-24"/>
        </w:rPr>
        <w:object w:dxaOrig="760" w:dyaOrig="620" w14:anchorId="0978456D">
          <v:shape id="_x0000_i1105" type="#_x0000_t75" style="width:37.9pt;height:30.3pt" o:ole="">
            <v:imagedata r:id="rId155" o:title=""/>
          </v:shape>
          <o:OLEObject Type="Embed" ProgID="Equation.DSMT4" ShapeID="_x0000_i1105" DrawAspect="Content" ObjectID="_1709762020" r:id="rId156"/>
        </w:object>
      </w:r>
    </w:p>
    <w:p w14:paraId="4C670DEA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iv) Từ đề bài ta có (12- 3x) . 9 4- x) = 32.6, từ đó tìm được </w:t>
      </w:r>
      <w:r w:rsidRPr="00DF5607">
        <w:rPr>
          <w:position w:val="-10"/>
        </w:rPr>
        <w:object w:dxaOrig="1380" w:dyaOrig="320" w14:anchorId="660C1D25">
          <v:shape id="_x0000_i1106" type="#_x0000_t75" style="width:68.2pt;height:15.15pt" o:ole="">
            <v:imagedata r:id="rId157" o:title=""/>
          </v:shape>
          <o:OLEObject Type="Embed" ProgID="Equation.DSMT4" ShapeID="_x0000_i1106" DrawAspect="Content" ObjectID="_1709762021" r:id="rId158"/>
        </w:object>
      </w:r>
    </w:p>
    <w:p w14:paraId="288DB48F" w14:textId="77777777" w:rsidR="000F3C55" w:rsidRPr="00904195" w:rsidRDefault="000F3C55" w:rsidP="000F3C55">
      <w:pPr>
        <w:tabs>
          <w:tab w:val="left" w:pos="420"/>
        </w:tabs>
        <w:spacing w:line="216" w:lineRule="auto"/>
        <w:ind w:firstLine="697"/>
        <w:jc w:val="both"/>
        <w:rPr>
          <w:b/>
        </w:rPr>
      </w:pPr>
      <w:r w:rsidRPr="00904195">
        <w:t xml:space="preserve"> </w:t>
      </w:r>
      <w:r w:rsidRPr="00904195">
        <w:rPr>
          <w:b/>
        </w:rPr>
        <w:t xml:space="preserve">4B. </w:t>
      </w:r>
      <w:r w:rsidRPr="00904195">
        <w:t>Tương tự</w:t>
      </w:r>
      <w:r w:rsidRPr="00904195">
        <w:rPr>
          <w:b/>
        </w:rPr>
        <w:t xml:space="preserve"> 4A</w:t>
      </w:r>
    </w:p>
    <w:p w14:paraId="5F5490AA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904195">
        <w:rPr>
          <w:b/>
        </w:rPr>
        <w:t xml:space="preserve"> </w:t>
      </w:r>
      <w:r w:rsidRPr="00904195">
        <w:t xml:space="preserve">a) </w:t>
      </w:r>
      <w:r>
        <w:t xml:space="preserve"> i) </w:t>
      </w:r>
      <w:r w:rsidRPr="00DF5607">
        <w:rPr>
          <w:position w:val="-24"/>
        </w:rPr>
        <w:object w:dxaOrig="980" w:dyaOrig="620" w14:anchorId="79C6F745">
          <v:shape id="_x0000_i1107" type="#_x0000_t75" style="width:49.25pt;height:30.3pt" o:ole="">
            <v:imagedata r:id="rId159" o:title=""/>
          </v:shape>
          <o:OLEObject Type="Embed" ProgID="Equation.DSMT4" ShapeID="_x0000_i1107" DrawAspect="Content" ObjectID="_1709762022" r:id="rId160"/>
        </w:object>
      </w:r>
      <w:r>
        <w:tab/>
        <w:t>ii)</w:t>
      </w:r>
      <w:r w:rsidRPr="00DF5607">
        <w:rPr>
          <w:position w:val="-24"/>
        </w:rPr>
        <w:object w:dxaOrig="800" w:dyaOrig="620" w14:anchorId="6109024F">
          <v:shape id="_x0000_i1108" type="#_x0000_t75" style="width:39.8pt;height:30.3pt" o:ole="">
            <v:imagedata r:id="rId161" o:title=""/>
          </v:shape>
          <o:OLEObject Type="Embed" ProgID="Equation.DSMT4" ShapeID="_x0000_i1108" DrawAspect="Content" ObjectID="_1709762023" r:id="rId162"/>
        </w:object>
      </w:r>
      <w:r>
        <w:tab/>
      </w:r>
      <w:r>
        <w:tab/>
        <w:t>iii)</w:t>
      </w:r>
      <w:r w:rsidRPr="00DF5607">
        <w:rPr>
          <w:position w:val="-24"/>
        </w:rPr>
        <w:object w:dxaOrig="800" w:dyaOrig="620" w14:anchorId="31AA6E70">
          <v:shape id="_x0000_i1109" type="#_x0000_t75" style="width:39.8pt;height:30.3pt" o:ole="">
            <v:imagedata r:id="rId163" o:title=""/>
          </v:shape>
          <o:OLEObject Type="Embed" ProgID="Equation.DSMT4" ShapeID="_x0000_i1109" DrawAspect="Content" ObjectID="_1709762024" r:id="rId164"/>
        </w:object>
      </w:r>
      <w:r>
        <w:tab/>
      </w:r>
      <w:r>
        <w:tab/>
        <w:t>iv)</w:t>
      </w:r>
      <w:r w:rsidRPr="00DF5607">
        <w:rPr>
          <w:position w:val="-24"/>
        </w:rPr>
        <w:object w:dxaOrig="600" w:dyaOrig="620" w14:anchorId="725B7B14">
          <v:shape id="_x0000_i1110" type="#_x0000_t75" style="width:30.3pt;height:30.3pt" o:ole="">
            <v:imagedata r:id="rId165" o:title=""/>
          </v:shape>
          <o:OLEObject Type="Embed" ProgID="Equation.DSMT4" ShapeID="_x0000_i1110" DrawAspect="Content" ObjectID="_1709762025" r:id="rId166"/>
        </w:object>
      </w:r>
    </w:p>
    <w:p w14:paraId="4A3EA4DF" w14:textId="77777777" w:rsidR="000F3C55" w:rsidRPr="0090419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ab/>
        <w:t xml:space="preserve">b) </w:t>
      </w:r>
      <w:r w:rsidRPr="00DF5607">
        <w:rPr>
          <w:position w:val="-24"/>
        </w:rPr>
        <w:object w:dxaOrig="680" w:dyaOrig="620" w14:anchorId="3A8D978A">
          <v:shape id="_x0000_i1111" type="#_x0000_t75" style="width:34.1pt;height:30.3pt" o:ole="">
            <v:imagedata r:id="rId167" o:title=""/>
          </v:shape>
          <o:OLEObject Type="Embed" ProgID="Equation.DSMT4" ShapeID="_x0000_i1111" DrawAspect="Content" ObjectID="_1709762026" r:id="rId168"/>
        </w:object>
      </w:r>
      <w:r>
        <w:tab/>
      </w:r>
      <w:r>
        <w:tab/>
        <w:t xml:space="preserve">ii) </w:t>
      </w:r>
      <w:r w:rsidRPr="00DF5607">
        <w:rPr>
          <w:position w:val="-6"/>
        </w:rPr>
        <w:object w:dxaOrig="800" w:dyaOrig="279" w14:anchorId="64FB6AEA">
          <v:shape id="_x0000_i1112" type="#_x0000_t75" style="width:39.8pt;height:15.15pt" o:ole="">
            <v:imagedata r:id="rId169" o:title=""/>
          </v:shape>
          <o:OLEObject Type="Embed" ProgID="Equation.DSMT4" ShapeID="_x0000_i1112" DrawAspect="Content" ObjectID="_1709762027" r:id="rId170"/>
        </w:object>
      </w:r>
      <w:r>
        <w:tab/>
      </w:r>
      <w:r>
        <w:tab/>
        <w:t>iii) x= -11;</w:t>
      </w:r>
      <w:r>
        <w:tab/>
      </w:r>
      <w:r>
        <w:tab/>
        <w:t xml:space="preserve">iv) x </w:t>
      </w:r>
      <w:r w:rsidRPr="00DF5607">
        <w:rPr>
          <w:position w:val="-4"/>
        </w:rPr>
        <w:object w:dxaOrig="200" w:dyaOrig="200" w14:anchorId="1C416E6C">
          <v:shape id="_x0000_i1113" type="#_x0000_t75" style="width:9.45pt;height:9.45pt" o:ole="">
            <v:imagedata r:id="rId171" o:title=""/>
          </v:shape>
          <o:OLEObject Type="Embed" ProgID="Equation.DSMT4" ShapeID="_x0000_i1113" DrawAspect="Content" ObjectID="_1709762028" r:id="rId172"/>
        </w:object>
      </w:r>
      <w:r>
        <w:t>{-4;14}</w:t>
      </w:r>
    </w:p>
    <w:p w14:paraId="6047D40E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904195">
        <w:lastRenderedPageBreak/>
        <w:t xml:space="preserve"> </w:t>
      </w:r>
      <w:r w:rsidRPr="00904195">
        <w:rPr>
          <w:b/>
        </w:rPr>
        <w:t xml:space="preserve">5A. </w:t>
      </w:r>
      <w:r w:rsidRPr="00904195">
        <w:t xml:space="preserve"> </w:t>
      </w:r>
      <w:r w:rsidRPr="00904195">
        <w:rPr>
          <w:b/>
        </w:rPr>
        <w:t xml:space="preserve"> </w:t>
      </w:r>
      <w:r w:rsidRPr="00904195">
        <w:t xml:space="preserve">a) </w:t>
      </w:r>
      <w:r>
        <w:t xml:space="preserve">i) Theo đề bài ta có: </w:t>
      </w:r>
      <w:r w:rsidRPr="00DF5607">
        <w:rPr>
          <w:position w:val="-24"/>
        </w:rPr>
        <w:object w:dxaOrig="660" w:dyaOrig="620" w14:anchorId="1535EFCA">
          <v:shape id="_x0000_i1114" type="#_x0000_t75" style="width:32.2pt;height:30.3pt" o:ole="">
            <v:imagedata r:id="rId173" o:title=""/>
          </v:shape>
          <o:OLEObject Type="Embed" ProgID="Equation.DSMT4" ShapeID="_x0000_i1114" DrawAspect="Content" ObjectID="_1709762029" r:id="rId174"/>
        </w:object>
      </w:r>
      <w:r>
        <w:t>=&gt; ad=bc=&gt; ad + ac= bc +ac</w:t>
      </w:r>
    </w:p>
    <w:p w14:paraId="3E9EFD25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=&gt; a ( c = d) = c( a + b) =&gt; </w:t>
      </w:r>
      <w:r w:rsidRPr="00DF5607">
        <w:rPr>
          <w:position w:val="-24"/>
        </w:rPr>
        <w:object w:dxaOrig="1320" w:dyaOrig="620" w14:anchorId="513CE7F5">
          <v:shape id="_x0000_i1115" type="#_x0000_t75" style="width:66.3pt;height:30.3pt" o:ole="">
            <v:imagedata r:id="rId175" o:title=""/>
          </v:shape>
          <o:OLEObject Type="Embed" ProgID="Equation.DSMT4" ShapeID="_x0000_i1115" DrawAspect="Content" ObjectID="_1709762030" r:id="rId176"/>
        </w:object>
      </w:r>
      <w:r>
        <w:t xml:space="preserve"> (ĐPCM)</w:t>
      </w:r>
    </w:p>
    <w:p w14:paraId="74624908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ab/>
        <w:t xml:space="preserve">ii) Từ phần i) ta có </w:t>
      </w:r>
      <w:r w:rsidRPr="00DF5607">
        <w:rPr>
          <w:position w:val="-24"/>
        </w:rPr>
        <w:object w:dxaOrig="1320" w:dyaOrig="620" w14:anchorId="289B7819">
          <v:shape id="_x0000_i1116" type="#_x0000_t75" style="width:66.3pt;height:30.3pt" o:ole="">
            <v:imagedata r:id="rId175" o:title=""/>
          </v:shape>
          <o:OLEObject Type="Embed" ProgID="Equation.DSMT4" ShapeID="_x0000_i1116" DrawAspect="Content" ObjectID="_1709762031" r:id="rId177"/>
        </w:object>
      </w:r>
      <w:r>
        <w:t xml:space="preserve">=&gt; </w:t>
      </w:r>
      <w:r w:rsidRPr="00DF5607">
        <w:rPr>
          <w:position w:val="-24"/>
        </w:rPr>
        <w:object w:dxaOrig="980" w:dyaOrig="620" w14:anchorId="6F5B259B">
          <v:shape id="_x0000_i1117" type="#_x0000_t75" style="width:49.25pt;height:30.3pt" o:ole="">
            <v:imagedata r:id="rId178" o:title=""/>
          </v:shape>
          <o:OLEObject Type="Embed" ProgID="Equation.DSMT4" ShapeID="_x0000_i1117" DrawAspect="Content" ObjectID="_1709762032" r:id="rId179"/>
        </w:object>
      </w:r>
      <w:r>
        <w:t xml:space="preserve"> (1)</w:t>
      </w:r>
    </w:p>
    <w:p w14:paraId="7998BAE1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>Chứng minh tương tự ta có</w:t>
      </w:r>
      <w:r w:rsidRPr="00DF5607">
        <w:rPr>
          <w:position w:val="-24"/>
        </w:rPr>
        <w:object w:dxaOrig="980" w:dyaOrig="620" w14:anchorId="16BE92F0">
          <v:shape id="_x0000_i1118" type="#_x0000_t75" style="width:49.25pt;height:30.3pt" o:ole="">
            <v:imagedata r:id="rId180" o:title=""/>
          </v:shape>
          <o:OLEObject Type="Embed" ProgID="Equation.DSMT4" ShapeID="_x0000_i1118" DrawAspect="Content" ObjectID="_1709762033" r:id="rId181"/>
        </w:object>
      </w:r>
      <w:r>
        <w:t xml:space="preserve"> (2)</w:t>
      </w:r>
    </w:p>
    <w:p w14:paraId="7346370E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Từ (1) và (2) suy ra </w:t>
      </w:r>
      <w:r w:rsidRPr="00DF5607">
        <w:rPr>
          <w:position w:val="-24"/>
        </w:rPr>
        <w:object w:dxaOrig="1340" w:dyaOrig="620" w14:anchorId="2817BCC2">
          <v:shape id="_x0000_i1119" type="#_x0000_t75" style="width:66.3pt;height:30.3pt" o:ole="">
            <v:imagedata r:id="rId182" o:title=""/>
          </v:shape>
          <o:OLEObject Type="Embed" ProgID="Equation.DSMT4" ShapeID="_x0000_i1119" DrawAspect="Content" ObjectID="_1709762034" r:id="rId183"/>
        </w:object>
      </w:r>
      <w:r>
        <w:t xml:space="preserve"> ( ĐPCM)</w:t>
      </w:r>
    </w:p>
    <w:p w14:paraId="67BB14E3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904195">
        <w:t xml:space="preserve">b) </w:t>
      </w:r>
      <w:r w:rsidRPr="00DF5607">
        <w:rPr>
          <w:position w:val="-24"/>
        </w:rPr>
        <w:object w:dxaOrig="1560" w:dyaOrig="620" w14:anchorId="31B12177">
          <v:shape id="_x0000_i1120" type="#_x0000_t75" style="width:77.7pt;height:30.3pt" o:ole="">
            <v:imagedata r:id="rId184" o:title=""/>
          </v:shape>
          <o:OLEObject Type="Embed" ProgID="Equation.DSMT4" ShapeID="_x0000_i1120" DrawAspect="Content" ObjectID="_1709762035" r:id="rId185"/>
        </w:object>
      </w:r>
      <w:r>
        <w:t xml:space="preserve"> =&gt; ( 2a +b) (c -2b) ( 2c + d) nhân bỏ ngaowcj, thu gọn ta có bc = ad =&gt; </w:t>
      </w:r>
      <w:r w:rsidRPr="00DF5607">
        <w:rPr>
          <w:position w:val="-24"/>
        </w:rPr>
        <w:object w:dxaOrig="660" w:dyaOrig="620" w14:anchorId="735D948A">
          <v:shape id="_x0000_i1121" type="#_x0000_t75" style="width:32.2pt;height:30.3pt" o:ole="">
            <v:imagedata r:id="rId186" o:title=""/>
          </v:shape>
          <o:OLEObject Type="Embed" ProgID="Equation.DSMT4" ShapeID="_x0000_i1121" DrawAspect="Content" ObjectID="_1709762036" r:id="rId187"/>
        </w:object>
      </w:r>
      <w:r>
        <w:t xml:space="preserve"> ( ĐPCM)</w:t>
      </w:r>
    </w:p>
    <w:p w14:paraId="0F1D2B99" w14:textId="77777777" w:rsidR="000F3C55" w:rsidRPr="00904195" w:rsidRDefault="000F3C55" w:rsidP="000F3C55">
      <w:pPr>
        <w:tabs>
          <w:tab w:val="left" w:pos="420"/>
        </w:tabs>
        <w:spacing w:line="216" w:lineRule="auto"/>
        <w:ind w:firstLine="697"/>
        <w:jc w:val="both"/>
        <w:rPr>
          <w:b/>
        </w:rPr>
      </w:pPr>
      <w:r w:rsidRPr="00904195">
        <w:t xml:space="preserve"> </w:t>
      </w:r>
      <w:r w:rsidRPr="00904195">
        <w:rPr>
          <w:b/>
        </w:rPr>
        <w:t xml:space="preserve">5B. </w:t>
      </w:r>
      <w:r w:rsidRPr="00904195">
        <w:t>Tương tự</w:t>
      </w:r>
      <w:r w:rsidRPr="00904195">
        <w:rPr>
          <w:b/>
        </w:rPr>
        <w:t xml:space="preserve"> 5A</w:t>
      </w:r>
    </w:p>
    <w:p w14:paraId="6D1E4BF8" w14:textId="77777777" w:rsidR="000F3C55" w:rsidRPr="00FD5257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FD5257">
        <w:rPr>
          <w:b/>
        </w:rPr>
        <w:t xml:space="preserve">6. </w:t>
      </w:r>
      <w:r w:rsidRPr="00FD5257">
        <w:t xml:space="preserve">a) </w:t>
      </w:r>
      <w:r w:rsidRPr="00FD5257">
        <w:rPr>
          <w:position w:val="-24"/>
        </w:rPr>
        <w:object w:dxaOrig="1400" w:dyaOrig="620" w14:anchorId="681868D1">
          <v:shape id="_x0000_i1122" type="#_x0000_t75" style="width:70.1pt;height:30.3pt" o:ole="">
            <v:imagedata r:id="rId188" o:title=""/>
          </v:shape>
          <o:OLEObject Type="Embed" ProgID="Equation.DSMT4" ShapeID="_x0000_i1122" DrawAspect="Content" ObjectID="_1709762037" r:id="rId189"/>
        </w:object>
      </w:r>
      <w:r w:rsidRPr="00FD5257">
        <w:t xml:space="preserve"> </w:t>
      </w:r>
      <w:r w:rsidRPr="00FD5257">
        <w:tab/>
      </w:r>
      <w:r w:rsidRPr="00FD5257">
        <w:tab/>
        <w:t xml:space="preserve">b) </w:t>
      </w:r>
      <w:r w:rsidRPr="00FD5257">
        <w:rPr>
          <w:position w:val="-24"/>
        </w:rPr>
        <w:object w:dxaOrig="1300" w:dyaOrig="620" w14:anchorId="0B7A0F58">
          <v:shape id="_x0000_i1123" type="#_x0000_t75" style="width:64.4pt;height:30.3pt" o:ole="">
            <v:imagedata r:id="rId190" o:title=""/>
          </v:shape>
          <o:OLEObject Type="Embed" ProgID="Equation.DSMT4" ShapeID="_x0000_i1123" DrawAspect="Content" ObjectID="_1709762038" r:id="rId191"/>
        </w:object>
      </w:r>
      <w:r w:rsidRPr="00FD5257">
        <w:rPr>
          <w:vertAlign w:val="superscript"/>
        </w:rPr>
        <w:tab/>
      </w:r>
      <w:r w:rsidRPr="00FD5257">
        <w:rPr>
          <w:vertAlign w:val="superscript"/>
        </w:rPr>
        <w:tab/>
      </w:r>
      <w:r w:rsidRPr="00FD5257">
        <w:t xml:space="preserve"> c) </w:t>
      </w:r>
      <w:r w:rsidRPr="00FD5257">
        <w:rPr>
          <w:position w:val="-24"/>
        </w:rPr>
        <w:object w:dxaOrig="1300" w:dyaOrig="620" w14:anchorId="64AB4848">
          <v:shape id="_x0000_i1124" type="#_x0000_t75" style="width:64.4pt;height:30.3pt" o:ole="">
            <v:imagedata r:id="rId192" o:title=""/>
          </v:shape>
          <o:OLEObject Type="Embed" ProgID="Equation.DSMT4" ShapeID="_x0000_i1124" DrawAspect="Content" ObjectID="_1709762039" r:id="rId193"/>
        </w:object>
      </w:r>
    </w:p>
    <w:p w14:paraId="3E555C8F" w14:textId="77777777" w:rsidR="000F3C55" w:rsidRPr="00FD5257" w:rsidRDefault="000F3C55" w:rsidP="000F3C55">
      <w:pPr>
        <w:tabs>
          <w:tab w:val="left" w:pos="420"/>
        </w:tabs>
        <w:spacing w:line="216" w:lineRule="auto"/>
        <w:ind w:firstLine="697"/>
        <w:jc w:val="both"/>
        <w:rPr>
          <w:b/>
        </w:rPr>
      </w:pPr>
      <w:r w:rsidRPr="00FD5257">
        <w:rPr>
          <w:b/>
        </w:rPr>
        <w:t xml:space="preserve">7.  </w:t>
      </w:r>
      <w:r w:rsidRPr="00FD5257">
        <w:t xml:space="preserve"> </w:t>
      </w:r>
      <w:r w:rsidRPr="00FD5257">
        <w:rPr>
          <w:b/>
        </w:rPr>
        <w:t xml:space="preserve"> </w:t>
      </w:r>
      <w:r w:rsidRPr="00FD5257">
        <w:rPr>
          <w:b/>
        </w:rPr>
        <w:tab/>
      </w:r>
      <w:r w:rsidRPr="00FD5257">
        <w:t xml:space="preserve"> </w:t>
      </w:r>
      <w:r w:rsidRPr="00FD5257">
        <w:rPr>
          <w:position w:val="-24"/>
        </w:rPr>
        <w:object w:dxaOrig="1020" w:dyaOrig="620" w14:anchorId="1A00DD88">
          <v:shape id="_x0000_i1125" type="#_x0000_t75" style="width:51.15pt;height:30.3pt" o:ole="">
            <v:imagedata r:id="rId194" o:title=""/>
          </v:shape>
          <o:OLEObject Type="Embed" ProgID="Equation.DSMT4" ShapeID="_x0000_i1125" DrawAspect="Content" ObjectID="_1709762040" r:id="rId195"/>
        </w:object>
      </w:r>
      <w:r w:rsidRPr="00FD5257">
        <w:tab/>
      </w:r>
      <w:r w:rsidRPr="00FD5257">
        <w:tab/>
      </w:r>
      <w:r w:rsidRPr="00FD5257">
        <w:rPr>
          <w:position w:val="-24"/>
        </w:rPr>
        <w:object w:dxaOrig="980" w:dyaOrig="620" w14:anchorId="2E3F690C">
          <v:shape id="_x0000_i1126" type="#_x0000_t75" style="width:49.25pt;height:30.3pt" o:ole="">
            <v:imagedata r:id="rId196" o:title=""/>
          </v:shape>
          <o:OLEObject Type="Embed" ProgID="Equation.DSMT4" ShapeID="_x0000_i1126" DrawAspect="Content" ObjectID="_1709762041" r:id="rId197"/>
        </w:object>
      </w:r>
      <w:r w:rsidRPr="00FD5257">
        <w:tab/>
      </w:r>
      <w:r w:rsidRPr="00FD5257">
        <w:tab/>
      </w:r>
      <w:r w:rsidRPr="00FD5257">
        <w:rPr>
          <w:position w:val="-24"/>
        </w:rPr>
        <w:object w:dxaOrig="1020" w:dyaOrig="620" w14:anchorId="51ADC581">
          <v:shape id="_x0000_i1127" type="#_x0000_t75" style="width:51.15pt;height:30.3pt" o:ole="">
            <v:imagedata r:id="rId198" o:title=""/>
          </v:shape>
          <o:OLEObject Type="Embed" ProgID="Equation.DSMT4" ShapeID="_x0000_i1127" DrawAspect="Content" ObjectID="_1709762042" r:id="rId199"/>
        </w:object>
      </w:r>
      <w:r w:rsidRPr="00FD5257">
        <w:tab/>
      </w:r>
      <w:r w:rsidRPr="00FD5257">
        <w:rPr>
          <w:position w:val="-24"/>
        </w:rPr>
        <w:object w:dxaOrig="980" w:dyaOrig="620" w14:anchorId="127EBF08">
          <v:shape id="_x0000_i1128" type="#_x0000_t75" style="width:49.25pt;height:30.3pt" o:ole="">
            <v:imagedata r:id="rId200" o:title=""/>
          </v:shape>
          <o:OLEObject Type="Embed" ProgID="Equation.DSMT4" ShapeID="_x0000_i1128" DrawAspect="Content" ObjectID="_1709762043" r:id="rId201"/>
        </w:object>
      </w:r>
    </w:p>
    <w:p w14:paraId="6BCCB057" w14:textId="77777777" w:rsidR="000F3C55" w:rsidRPr="00FD5257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FD5257">
        <w:rPr>
          <w:b/>
        </w:rPr>
        <w:t xml:space="preserve">8. </w:t>
      </w:r>
      <w:r w:rsidRPr="00FD5257">
        <w:rPr>
          <w:position w:val="-24"/>
        </w:rPr>
        <w:object w:dxaOrig="740" w:dyaOrig="620" w14:anchorId="23734F3A">
          <v:shape id="_x0000_i1129" type="#_x0000_t75" style="width:36pt;height:30.3pt" o:ole="">
            <v:imagedata r:id="rId202" o:title=""/>
          </v:shape>
          <o:OLEObject Type="Embed" ProgID="Equation.DSMT4" ShapeID="_x0000_i1129" DrawAspect="Content" ObjectID="_1709762044" r:id="rId203"/>
        </w:object>
      </w:r>
      <w:r w:rsidRPr="00FD5257">
        <w:tab/>
      </w:r>
      <w:r w:rsidRPr="00FD5257">
        <w:tab/>
      </w:r>
      <w:r w:rsidRPr="00FD5257">
        <w:rPr>
          <w:position w:val="-24"/>
        </w:rPr>
        <w:object w:dxaOrig="840" w:dyaOrig="620" w14:anchorId="19B33C30">
          <v:shape id="_x0000_i1130" type="#_x0000_t75" style="width:41.7pt;height:30.3pt" o:ole="">
            <v:imagedata r:id="rId204" o:title=""/>
          </v:shape>
          <o:OLEObject Type="Embed" ProgID="Equation.DSMT4" ShapeID="_x0000_i1130" DrawAspect="Content" ObjectID="_1709762045" r:id="rId205"/>
        </w:object>
      </w:r>
      <w:r w:rsidRPr="00FD5257">
        <w:tab/>
      </w:r>
      <w:r w:rsidRPr="00FD5257">
        <w:tab/>
      </w:r>
      <w:r w:rsidRPr="00FD5257">
        <w:rPr>
          <w:position w:val="-24"/>
        </w:rPr>
        <w:object w:dxaOrig="740" w:dyaOrig="620" w14:anchorId="0C18C84B">
          <v:shape id="_x0000_i1131" type="#_x0000_t75" style="width:36pt;height:30.3pt" o:ole="">
            <v:imagedata r:id="rId206" o:title=""/>
          </v:shape>
          <o:OLEObject Type="Embed" ProgID="Equation.DSMT4" ShapeID="_x0000_i1131" DrawAspect="Content" ObjectID="_1709762046" r:id="rId207"/>
        </w:object>
      </w:r>
      <w:r w:rsidRPr="00FD5257">
        <w:tab/>
      </w:r>
      <w:r w:rsidRPr="00FD5257">
        <w:rPr>
          <w:position w:val="-24"/>
        </w:rPr>
        <w:object w:dxaOrig="840" w:dyaOrig="620" w14:anchorId="2DC8AA55">
          <v:shape id="_x0000_i1132" type="#_x0000_t75" style="width:41.7pt;height:30.3pt" o:ole="">
            <v:imagedata r:id="rId208" o:title=""/>
          </v:shape>
          <o:OLEObject Type="Embed" ProgID="Equation.DSMT4" ShapeID="_x0000_i1132" DrawAspect="Content" ObjectID="_1709762047" r:id="rId209"/>
        </w:object>
      </w:r>
    </w:p>
    <w:p w14:paraId="2695E401" w14:textId="77777777" w:rsidR="000F3C55" w:rsidRPr="00FD5257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FD5257">
        <w:rPr>
          <w:b/>
        </w:rPr>
        <w:t xml:space="preserve">9. </w:t>
      </w:r>
      <w:r w:rsidRPr="00FD5257">
        <w:t xml:space="preserve">a) x= </w:t>
      </w:r>
      <w:r w:rsidRPr="00FD5257">
        <w:rPr>
          <w:position w:val="-24"/>
        </w:rPr>
        <w:object w:dxaOrig="320" w:dyaOrig="620" w14:anchorId="063B447E">
          <v:shape id="_x0000_i1133" type="#_x0000_t75" style="width:15.15pt;height:30.3pt" o:ole="">
            <v:imagedata r:id="rId210" o:title=""/>
          </v:shape>
          <o:OLEObject Type="Embed" ProgID="Equation.DSMT4" ShapeID="_x0000_i1133" DrawAspect="Content" ObjectID="_1709762048" r:id="rId211"/>
        </w:object>
      </w:r>
      <w:r w:rsidRPr="00FD5257">
        <w:tab/>
      </w:r>
      <w:r w:rsidRPr="00FD5257">
        <w:tab/>
      </w:r>
      <w:r w:rsidRPr="00FD5257">
        <w:tab/>
        <w:t>b) x= 15</w:t>
      </w:r>
      <w:r w:rsidRPr="00FD5257">
        <w:tab/>
      </w:r>
      <w:r w:rsidRPr="00FD5257">
        <w:tab/>
        <w:t>c) x = 6</w:t>
      </w:r>
    </w:p>
    <w:p w14:paraId="5F58D181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 w:rsidRPr="00FD5257">
        <w:rPr>
          <w:b/>
        </w:rPr>
        <w:t>10*.</w:t>
      </w:r>
      <w:r w:rsidRPr="00FD5257">
        <w:t xml:space="preserve"> Ta có :</w:t>
      </w:r>
      <w:r>
        <w:t xml:space="preserve"> </w:t>
      </w:r>
      <w:r w:rsidRPr="00DF5607">
        <w:rPr>
          <w:position w:val="-24"/>
        </w:rPr>
        <w:object w:dxaOrig="3260" w:dyaOrig="620" w14:anchorId="2ABF3F6F">
          <v:shape id="_x0000_i1134" type="#_x0000_t75" style="width:162.95pt;height:30.3pt" o:ole="">
            <v:imagedata r:id="rId212" o:title=""/>
          </v:shape>
          <o:OLEObject Type="Embed" ProgID="Equation.DSMT4" ShapeID="_x0000_i1134" DrawAspect="Content" ObjectID="_1709762049" r:id="rId213"/>
        </w:object>
      </w:r>
      <w:r>
        <w:t>+1</w:t>
      </w:r>
    </w:p>
    <w:p w14:paraId="6D6A2537" w14:textId="77777777" w:rsidR="000F3C55" w:rsidRDefault="000F3C55" w:rsidP="000F3C55">
      <w:pPr>
        <w:tabs>
          <w:tab w:val="left" w:pos="420"/>
        </w:tabs>
        <w:spacing w:line="216" w:lineRule="auto"/>
        <w:ind w:firstLine="697"/>
        <w:jc w:val="both"/>
      </w:pPr>
      <w:r>
        <w:t xml:space="preserve">=&gt; </w:t>
      </w:r>
      <w:r w:rsidRPr="00DF5607">
        <w:rPr>
          <w:position w:val="-24"/>
        </w:rPr>
        <w:object w:dxaOrig="2659" w:dyaOrig="620" w14:anchorId="05F15EDE">
          <v:shape id="_x0000_i1135" type="#_x0000_t75" style="width:132.65pt;height:30.3pt" o:ole="">
            <v:imagedata r:id="rId214" o:title=""/>
          </v:shape>
          <o:OLEObject Type="Embed" ProgID="Equation.DSMT4" ShapeID="_x0000_i1135" DrawAspect="Content" ObjectID="_1709762050" r:id="rId215"/>
        </w:object>
      </w:r>
    </w:p>
    <w:p w14:paraId="1C22A9A4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 xml:space="preserve">Nếu a + b + c + d </w:t>
      </w:r>
      <w:r w:rsidRPr="00DF5607">
        <w:rPr>
          <w:position w:val="-4"/>
        </w:rPr>
        <w:object w:dxaOrig="220" w:dyaOrig="220" w14:anchorId="17D12073">
          <v:shape id="_x0000_i1136" type="#_x0000_t75" style="width:11.35pt;height:11.35pt" o:ole="">
            <v:imagedata r:id="rId216" o:title=""/>
          </v:shape>
          <o:OLEObject Type="Embed" ProgID="Equation.DSMT4" ShapeID="_x0000_i1136" DrawAspect="Content" ObjectID="_1709762051" r:id="rId217"/>
        </w:object>
      </w:r>
      <w:r>
        <w:t>0 =&gt; c + d = a +d =&gt; a = c</w:t>
      </w:r>
    </w:p>
    <w:p w14:paraId="78D2B963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>Nếu a + b + c + d = 0 thì hệ tỉ lệ thức luôn đúng</w:t>
      </w:r>
    </w:p>
    <w:p w14:paraId="471F0FBD" w14:textId="77777777" w:rsidR="000F3C55" w:rsidRDefault="000F3C55" w:rsidP="000F3C55">
      <w:pPr>
        <w:tabs>
          <w:tab w:val="left" w:pos="420"/>
        </w:tabs>
        <w:spacing w:line="223" w:lineRule="auto"/>
        <w:ind w:firstLine="700"/>
        <w:jc w:val="both"/>
      </w:pPr>
      <w:r>
        <w:t>Vậy a = c  hoặc a + b + c + d = 0</w:t>
      </w:r>
    </w:p>
    <w:p w14:paraId="595E30B3" w14:textId="77777777" w:rsidR="00852A61" w:rsidRDefault="00852A61"/>
    <w:sectPr w:rsidR="00852A61" w:rsidSect="000979E9">
      <w:pgSz w:w="12240" w:h="15840" w:code="1"/>
      <w:pgMar w:top="1021" w:right="1021" w:bottom="1021" w:left="1134" w:header="187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F3C55"/>
    <w:rsid w:val="000110A3"/>
    <w:rsid w:val="000979E9"/>
    <w:rsid w:val="000F3C55"/>
    <w:rsid w:val="00235939"/>
    <w:rsid w:val="00341302"/>
    <w:rsid w:val="00852A61"/>
    <w:rsid w:val="00A256E4"/>
    <w:rsid w:val="00A66B9C"/>
    <w:rsid w:val="00AD0525"/>
    <w:rsid w:val="00CA6E1C"/>
    <w:rsid w:val="00D867FF"/>
    <w:rsid w:val="00DE2554"/>
    <w:rsid w:val="00E45C4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A8499E"/>
  <w15:chartTrackingRefBased/>
  <w15:docId w15:val="{67D937C6-4161-4AB2-B789-4898C3C1D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ajorBidi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05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9.wmf"/><Relationship Id="rId5" Type="http://schemas.openxmlformats.org/officeDocument/2006/relationships/oleObject" Target="embeddings/oleObject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102.wmf"/><Relationship Id="rId22" Type="http://schemas.openxmlformats.org/officeDocument/2006/relationships/oleObject" Target="embeddings/oleObject11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12" Type="http://schemas.openxmlformats.org/officeDocument/2006/relationships/oleObject" Target="embeddings/oleObject5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2.bin"/><Relationship Id="rId6" Type="http://schemas.openxmlformats.org/officeDocument/2006/relationships/oleObject" Target="embeddings/oleObject2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5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fontTable" Target="fontTable.xml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3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8.bin"/><Relationship Id="rId219" Type="http://schemas.openxmlformats.org/officeDocument/2006/relationships/theme" Target="theme/theme1.xml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6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3.bin"/><Relationship Id="rId47" Type="http://schemas.openxmlformats.org/officeDocument/2006/relationships/oleObject" Target="embeddings/oleObject24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7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9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6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164</Words>
  <Characters>6640</Characters>
  <DocSecurity>0</DocSecurity>
  <Lines>55</Lines>
  <Paragraphs>15</Paragraphs>
  <ScaleCrop>false</ScaleCrop>
  <Company/>
  <LinksUpToDate>false</LinksUpToDate>
  <CharactersWithSpaces>7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3-25T17:25:00Z</dcterms:created>
  <dcterms:modified xsi:type="dcterms:W3CDTF">2022-03-25T17:35:00Z</dcterms:modified>
</cp:coreProperties>
</file>